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761FF4" w14:textId="77777777" w:rsidR="00B6075C" w:rsidRDefault="00E16D41" w:rsidP="00E16D41">
      <w:pPr>
        <w:ind w:left="-900"/>
        <w:rPr>
          <w:rFonts w:ascii="Verdana" w:hAnsi="Verdana"/>
          <w:b/>
          <w:bCs/>
          <w:sz w:val="28"/>
        </w:rPr>
      </w:pPr>
      <w:r>
        <w:rPr>
          <w:rFonts w:ascii="Arial" w:hAnsi="Arial" w:cs="Arial"/>
          <w:noProof/>
          <w:sz w:val="20"/>
        </w:rPr>
        <mc:AlternateContent>
          <mc:Choice Requires="wps">
            <w:drawing>
              <wp:anchor distT="0" distB="0" distL="114300" distR="114300" simplePos="0" relativeHeight="251662336" behindDoc="0" locked="0" layoutInCell="1" allowOverlap="1" wp14:anchorId="146F3F19" wp14:editId="0AD46DEA">
                <wp:simplePos x="0" y="0"/>
                <wp:positionH relativeFrom="column">
                  <wp:posOffset>546735</wp:posOffset>
                </wp:positionH>
                <wp:positionV relativeFrom="paragraph">
                  <wp:posOffset>-15875</wp:posOffset>
                </wp:positionV>
                <wp:extent cx="5647055" cy="1123315"/>
                <wp:effectExtent l="0" t="0" r="0" b="635"/>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7055" cy="1123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777187" w14:textId="77777777" w:rsidR="002F6D98" w:rsidRPr="00F31CED" w:rsidRDefault="002F6D98" w:rsidP="00982DB7">
                            <w:pPr>
                              <w:jc w:val="center"/>
                              <w:rPr>
                                <w:rFonts w:asciiTheme="majorHAnsi" w:hAnsiTheme="majorHAnsi" w:cs="Arial"/>
                                <w:b/>
                                <w:bCs/>
                                <w:sz w:val="44"/>
                                <w:szCs w:val="44"/>
                              </w:rPr>
                            </w:pPr>
                            <w:r w:rsidRPr="00F31CED">
                              <w:rPr>
                                <w:rFonts w:asciiTheme="majorHAnsi" w:hAnsiTheme="majorHAnsi" w:cs="Arial"/>
                                <w:b/>
                                <w:bCs/>
                                <w:sz w:val="44"/>
                                <w:szCs w:val="44"/>
                              </w:rPr>
                              <w:t xml:space="preserve">COMSATS University, Islamabad  </w:t>
                            </w:r>
                          </w:p>
                          <w:p w14:paraId="0F4B4254" w14:textId="77777777" w:rsidR="002F6D98" w:rsidRPr="00982DB7" w:rsidRDefault="002F6D98" w:rsidP="00B6075C">
                            <w:pPr>
                              <w:jc w:val="center"/>
                              <w:rPr>
                                <w:rFonts w:asciiTheme="majorHAnsi" w:hAnsiTheme="majorHAnsi" w:cs="Arial"/>
                                <w:b/>
                                <w:bCs/>
                                <w:sz w:val="32"/>
                                <w:szCs w:val="32"/>
                              </w:rPr>
                            </w:pPr>
                            <w:r w:rsidRPr="00982DB7">
                              <w:rPr>
                                <w:rFonts w:asciiTheme="majorHAnsi" w:hAnsiTheme="majorHAnsi" w:cs="Arial"/>
                                <w:b/>
                                <w:bCs/>
                                <w:sz w:val="32"/>
                                <w:szCs w:val="32"/>
                              </w:rPr>
                              <w:t>Islamabad Campus</w:t>
                            </w:r>
                          </w:p>
                          <w:p w14:paraId="553C54C6" w14:textId="77777777" w:rsidR="002F6D98" w:rsidRDefault="002F6D98" w:rsidP="00B6075C">
                            <w:pPr>
                              <w:jc w:val="center"/>
                              <w:rPr>
                                <w:rFonts w:asciiTheme="majorHAnsi" w:hAnsiTheme="majorHAnsi" w:cs="Arial"/>
                                <w:b/>
                                <w:bCs/>
                                <w:sz w:val="32"/>
                                <w:szCs w:val="32"/>
                              </w:rPr>
                            </w:pPr>
                            <w:r w:rsidRPr="004A63B3">
                              <w:rPr>
                                <w:rFonts w:asciiTheme="majorHAnsi" w:hAnsiTheme="majorHAnsi" w:cs="Arial"/>
                                <w:b/>
                                <w:bCs/>
                                <w:sz w:val="32"/>
                                <w:szCs w:val="32"/>
                              </w:rPr>
                              <w:t>Department of Computer Science</w:t>
                            </w:r>
                          </w:p>
                          <w:p w14:paraId="068D1BFB" w14:textId="77777777" w:rsidR="002F6D98" w:rsidRPr="004A63B3" w:rsidRDefault="002F6D98" w:rsidP="00B6075C">
                            <w:pPr>
                              <w:jc w:val="center"/>
                              <w:rPr>
                                <w:rFonts w:asciiTheme="majorHAnsi" w:hAnsiTheme="majorHAnsi" w:cs="Arial"/>
                                <w:b/>
                                <w:bC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46F3F19" id="_x0000_t202" coordsize="21600,21600" o:spt="202" path="m,l,21600r21600,l21600,xe">
                <v:stroke joinstyle="miter"/>
                <v:path gradientshapeok="t" o:connecttype="rect"/>
              </v:shapetype>
              <v:shape id="Text Box 4" o:spid="_x0000_s1026" type="#_x0000_t202" style="position:absolute;left:0;text-align:left;margin-left:43.05pt;margin-top:-1.25pt;width:444.65pt;height:88.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" stroked="f">
                <v:textbox>
                  <w:txbxContent>
                    <w:p w14:paraId="66777187" w14:textId="77777777" w:rsidR="002F6D98" w:rsidRPr="00F31CED" w:rsidRDefault="002F6D98" w:rsidP="00982DB7">
                      <w:pPr>
                        <w:jc w:val="center"/>
                        <w:rPr>
                          <w:rFonts w:asciiTheme="majorHAnsi" w:hAnsiTheme="majorHAnsi" w:cs="Arial"/>
                          <w:b/>
                          <w:bCs/>
                          <w:sz w:val="44"/>
                          <w:szCs w:val="44"/>
                        </w:rPr>
                      </w:pPr>
                      <w:r w:rsidRPr="00F31CED">
                        <w:rPr>
                          <w:rFonts w:asciiTheme="majorHAnsi" w:hAnsiTheme="majorHAnsi" w:cs="Arial"/>
                          <w:b/>
                          <w:bCs/>
                          <w:sz w:val="44"/>
                          <w:szCs w:val="44"/>
                        </w:rPr>
                        <w:t xml:space="preserve">COMSATS University, Islamabad  </w:t>
                      </w:r>
                    </w:p>
                    <w:p w14:paraId="0F4B4254" w14:textId="77777777" w:rsidR="002F6D98" w:rsidRPr="00982DB7" w:rsidRDefault="002F6D98" w:rsidP="00B6075C">
                      <w:pPr>
                        <w:jc w:val="center"/>
                        <w:rPr>
                          <w:rFonts w:asciiTheme="majorHAnsi" w:hAnsiTheme="majorHAnsi" w:cs="Arial"/>
                          <w:b/>
                          <w:bCs/>
                          <w:sz w:val="32"/>
                          <w:szCs w:val="32"/>
                        </w:rPr>
                      </w:pPr>
                      <w:r w:rsidRPr="00982DB7">
                        <w:rPr>
                          <w:rFonts w:asciiTheme="majorHAnsi" w:hAnsiTheme="majorHAnsi" w:cs="Arial"/>
                          <w:b/>
                          <w:bCs/>
                          <w:sz w:val="32"/>
                          <w:szCs w:val="32"/>
                        </w:rPr>
                        <w:t>Islamabad Campus</w:t>
                      </w:r>
                    </w:p>
                    <w:p w14:paraId="553C54C6" w14:textId="77777777" w:rsidR="002F6D98" w:rsidRDefault="002F6D98" w:rsidP="00B6075C">
                      <w:pPr>
                        <w:jc w:val="center"/>
                        <w:rPr>
                          <w:rFonts w:asciiTheme="majorHAnsi" w:hAnsiTheme="majorHAnsi" w:cs="Arial"/>
                          <w:b/>
                          <w:bCs/>
                          <w:sz w:val="32"/>
                          <w:szCs w:val="32"/>
                        </w:rPr>
                      </w:pPr>
                      <w:r w:rsidRPr="004A63B3">
                        <w:rPr>
                          <w:rFonts w:asciiTheme="majorHAnsi" w:hAnsiTheme="majorHAnsi" w:cs="Arial"/>
                          <w:b/>
                          <w:bCs/>
                          <w:sz w:val="32"/>
                          <w:szCs w:val="32"/>
                        </w:rPr>
                        <w:t>Department of Computer Science</w:t>
                      </w:r>
                    </w:p>
                    <w:p w14:paraId="068D1BFB" w14:textId="77777777" w:rsidR="002F6D98" w:rsidRPr="004A63B3" w:rsidRDefault="002F6D98" w:rsidP="00B6075C">
                      <w:pPr>
                        <w:jc w:val="center"/>
                        <w:rPr>
                          <w:rFonts w:asciiTheme="majorHAnsi" w:hAnsiTheme="majorHAnsi" w:cs="Arial"/>
                          <w:b/>
                          <w:bCs/>
                          <w:sz w:val="32"/>
                          <w:szCs w:val="32"/>
                        </w:rPr>
                      </w:pPr>
                    </w:p>
                  </w:txbxContent>
                </v:textbox>
              </v:shape>
            </w:pict>
          </mc:Fallback>
        </mc:AlternateContent>
      </w:r>
      <w:r>
        <w:rPr>
          <w:noProof/>
        </w:rPr>
        <w:drawing>
          <wp:inline distT="0" distB="0" distL="0" distR="0" wp14:anchorId="12895698" wp14:editId="39CBBB9E">
            <wp:extent cx="1123950" cy="1123950"/>
            <wp:effectExtent l="0" t="0" r="0" b="0"/>
            <wp:docPr id="4" name="Picture 4" descr="Image result for COMSATS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COMSATS University 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r w:rsidR="00B6075C">
        <w:rPr>
          <w:rFonts w:ascii="Verdana" w:hAnsi="Verdana"/>
          <w:sz w:val="28"/>
        </w:rPr>
        <w:t xml:space="preserve">                        </w:t>
      </w:r>
    </w:p>
    <w:tbl>
      <w:tblPr>
        <w:tblStyle w:val="TableGrid"/>
        <w:tblW w:w="10075" w:type="dxa"/>
        <w:tblInd w:w="-360" w:type="dxa"/>
        <w:tblLook w:val="04A0" w:firstRow="1" w:lastRow="0" w:firstColumn="1" w:lastColumn="0" w:noHBand="0" w:noVBand="1"/>
      </w:tblPr>
      <w:tblGrid>
        <w:gridCol w:w="5575"/>
        <w:gridCol w:w="4500"/>
      </w:tblGrid>
      <w:tr w:rsidR="00141F9A" w14:paraId="0316FDB7" w14:textId="77777777" w:rsidTr="001B7F90">
        <w:tc>
          <w:tcPr>
            <w:tcW w:w="10075" w:type="dxa"/>
            <w:gridSpan w:val="2"/>
            <w:shd w:val="clear" w:color="auto" w:fill="BFBFBF" w:themeFill="background1" w:themeFillShade="BF"/>
          </w:tcPr>
          <w:p w14:paraId="1EB6E0AF" w14:textId="77777777" w:rsidR="00394057" w:rsidRDefault="00141F9A" w:rsidP="001B7F90">
            <w:pPr>
              <w:pStyle w:val="ListParagraph"/>
              <w:ind w:left="0"/>
              <w:jc w:val="center"/>
              <w:rPr>
                <w:rFonts w:asciiTheme="majorHAnsi" w:hAnsiTheme="majorHAnsi"/>
                <w:b/>
                <w:bCs/>
                <w:sz w:val="28"/>
              </w:rPr>
            </w:pPr>
            <w:r w:rsidRPr="00F31CED">
              <w:rPr>
                <w:rFonts w:asciiTheme="majorHAnsi" w:hAnsiTheme="majorHAnsi"/>
                <w:b/>
                <w:bCs/>
                <w:sz w:val="28"/>
              </w:rPr>
              <w:t xml:space="preserve">Assignment No. </w:t>
            </w:r>
            <w:r w:rsidR="009303E2">
              <w:rPr>
                <w:rFonts w:asciiTheme="majorHAnsi" w:hAnsiTheme="majorHAnsi"/>
                <w:b/>
                <w:bCs/>
                <w:sz w:val="28"/>
              </w:rPr>
              <w:t>2</w:t>
            </w:r>
            <w:r w:rsidRPr="00F31CED">
              <w:rPr>
                <w:rFonts w:asciiTheme="majorHAnsi" w:hAnsiTheme="majorHAnsi"/>
                <w:b/>
                <w:bCs/>
                <w:sz w:val="28"/>
              </w:rPr>
              <w:t>:</w:t>
            </w:r>
            <w:r>
              <w:rPr>
                <w:rFonts w:asciiTheme="majorHAnsi" w:hAnsiTheme="majorHAnsi"/>
                <w:b/>
                <w:bCs/>
                <w:sz w:val="28"/>
              </w:rPr>
              <w:t xml:space="preserve"> </w:t>
            </w:r>
          </w:p>
          <w:p w14:paraId="68D65F68" w14:textId="03D94816" w:rsidR="00141F9A" w:rsidRDefault="00394057" w:rsidP="001B7F90">
            <w:pPr>
              <w:pStyle w:val="ListParagraph"/>
              <w:ind w:left="0"/>
              <w:jc w:val="center"/>
              <w:rPr>
                <w:rFonts w:asciiTheme="majorHAnsi" w:hAnsiTheme="majorHAnsi"/>
                <w:b/>
                <w:bCs/>
                <w:sz w:val="28"/>
              </w:rPr>
            </w:pPr>
            <w:r>
              <w:rPr>
                <w:rFonts w:asciiTheme="majorHAnsi" w:hAnsiTheme="majorHAnsi"/>
                <w:b/>
                <w:bCs/>
                <w:sz w:val="28"/>
              </w:rPr>
              <w:t>F</w:t>
            </w:r>
            <w:r w:rsidRPr="00FE470E">
              <w:rPr>
                <w:rFonts w:asciiTheme="majorHAnsi" w:hAnsiTheme="majorHAnsi"/>
                <w:b/>
                <w:bCs/>
                <w:sz w:val="28"/>
              </w:rPr>
              <w:t xml:space="preserve">ormal logic </w:t>
            </w:r>
            <w:r w:rsidR="00D750FB">
              <w:rPr>
                <w:rFonts w:asciiTheme="majorHAnsi" w:hAnsiTheme="majorHAnsi"/>
                <w:b/>
                <w:bCs/>
                <w:sz w:val="28"/>
              </w:rPr>
              <w:t>P</w:t>
            </w:r>
            <w:r w:rsidRPr="00FE470E">
              <w:rPr>
                <w:rFonts w:asciiTheme="majorHAnsi" w:hAnsiTheme="majorHAnsi"/>
                <w:b/>
                <w:bCs/>
                <w:sz w:val="28"/>
              </w:rPr>
              <w:t xml:space="preserve">roofs and </w:t>
            </w:r>
            <w:r w:rsidR="00D750FB">
              <w:rPr>
                <w:rFonts w:asciiTheme="majorHAnsi" w:hAnsiTheme="majorHAnsi"/>
                <w:b/>
                <w:bCs/>
                <w:sz w:val="28"/>
              </w:rPr>
              <w:t>R</w:t>
            </w:r>
            <w:r w:rsidRPr="00FE470E">
              <w:rPr>
                <w:rFonts w:asciiTheme="majorHAnsi" w:hAnsiTheme="majorHAnsi"/>
                <w:b/>
                <w:bCs/>
                <w:sz w:val="28"/>
              </w:rPr>
              <w:t>easoning</w:t>
            </w:r>
          </w:p>
        </w:tc>
      </w:tr>
      <w:tr w:rsidR="00141F9A" w14:paraId="144EA68A" w14:textId="77777777" w:rsidTr="001B7F90">
        <w:tc>
          <w:tcPr>
            <w:tcW w:w="10075" w:type="dxa"/>
            <w:gridSpan w:val="2"/>
          </w:tcPr>
          <w:p w14:paraId="240FFC4C" w14:textId="77777777" w:rsidR="00141F9A" w:rsidRDefault="00141F9A" w:rsidP="001B7F90">
            <w:pPr>
              <w:pStyle w:val="ListParagraph"/>
              <w:ind w:left="0"/>
              <w:rPr>
                <w:rFonts w:asciiTheme="majorHAnsi" w:hAnsiTheme="majorHAnsi"/>
                <w:b/>
                <w:bCs/>
                <w:sz w:val="28"/>
              </w:rPr>
            </w:pPr>
            <w:r w:rsidRPr="00F31CED">
              <w:rPr>
                <w:rFonts w:asciiTheme="majorHAnsi" w:hAnsiTheme="majorHAnsi"/>
                <w:b/>
                <w:bCs/>
                <w:sz w:val="28"/>
              </w:rPr>
              <w:t>Course code and Title</w:t>
            </w:r>
            <w:r>
              <w:rPr>
                <w:rFonts w:asciiTheme="majorHAnsi" w:hAnsiTheme="majorHAnsi"/>
                <w:b/>
                <w:bCs/>
                <w:sz w:val="28"/>
              </w:rPr>
              <w:t>:</w:t>
            </w:r>
            <w:r w:rsidRPr="00B138CF">
              <w:rPr>
                <w:b/>
                <w:sz w:val="28"/>
              </w:rPr>
              <w:t xml:space="preserve"> </w:t>
            </w:r>
            <w:r w:rsidRPr="00F44848">
              <w:rPr>
                <w:rFonts w:asciiTheme="majorHAnsi" w:hAnsiTheme="majorHAnsi"/>
                <w:sz w:val="24"/>
                <w:szCs w:val="24"/>
              </w:rPr>
              <w:t>CSC102, DISCRETE STRUCTURES</w:t>
            </w:r>
          </w:p>
        </w:tc>
      </w:tr>
      <w:tr w:rsidR="00141F9A" w14:paraId="746900CA" w14:textId="77777777" w:rsidTr="001B7F90">
        <w:tc>
          <w:tcPr>
            <w:tcW w:w="5575" w:type="dxa"/>
            <w:tcBorders>
              <w:right w:val="single" w:sz="4" w:space="0" w:color="auto"/>
            </w:tcBorders>
          </w:tcPr>
          <w:p w14:paraId="2857A5B8" w14:textId="77777777" w:rsidR="00141F9A" w:rsidRDefault="00141F9A" w:rsidP="001B7F90">
            <w:pPr>
              <w:pStyle w:val="ListParagraph"/>
              <w:ind w:left="0"/>
              <w:rPr>
                <w:rFonts w:asciiTheme="majorHAnsi" w:hAnsiTheme="majorHAnsi"/>
                <w:b/>
                <w:bCs/>
                <w:sz w:val="28"/>
              </w:rPr>
            </w:pPr>
            <w:r>
              <w:rPr>
                <w:rFonts w:asciiTheme="majorHAnsi" w:hAnsiTheme="majorHAnsi"/>
                <w:b/>
                <w:bCs/>
                <w:sz w:val="28"/>
              </w:rPr>
              <w:t xml:space="preserve">Instructor: </w:t>
            </w:r>
          </w:p>
        </w:tc>
        <w:tc>
          <w:tcPr>
            <w:tcW w:w="4500" w:type="dxa"/>
            <w:tcBorders>
              <w:left w:val="single" w:sz="4" w:space="0" w:color="auto"/>
            </w:tcBorders>
          </w:tcPr>
          <w:p w14:paraId="457D566A" w14:textId="3314E3DF" w:rsidR="00141F9A" w:rsidRDefault="00A85CA2" w:rsidP="001B7F90">
            <w:pPr>
              <w:pStyle w:val="ListParagraph"/>
              <w:ind w:left="0"/>
              <w:rPr>
                <w:rFonts w:asciiTheme="majorHAnsi" w:hAnsiTheme="majorHAnsi"/>
                <w:b/>
                <w:bCs/>
                <w:sz w:val="28"/>
              </w:rPr>
            </w:pPr>
            <w:r>
              <w:rPr>
                <w:rFonts w:asciiTheme="majorHAnsi" w:hAnsiTheme="majorHAnsi"/>
                <w:sz w:val="26"/>
                <w:szCs w:val="26"/>
              </w:rPr>
              <w:t xml:space="preserve">Mr. </w:t>
            </w:r>
            <w:r w:rsidR="00394057" w:rsidRPr="00A85CA2">
              <w:rPr>
                <w:rFonts w:asciiTheme="majorHAnsi" w:hAnsiTheme="majorHAnsi"/>
                <w:sz w:val="26"/>
                <w:szCs w:val="26"/>
              </w:rPr>
              <w:t>Khur</w:t>
            </w:r>
            <w:r w:rsidRPr="00A85CA2">
              <w:rPr>
                <w:rFonts w:asciiTheme="majorHAnsi" w:hAnsiTheme="majorHAnsi"/>
                <w:sz w:val="26"/>
                <w:szCs w:val="26"/>
              </w:rPr>
              <w:t>r</w:t>
            </w:r>
            <w:r w:rsidR="00394057" w:rsidRPr="00A85CA2">
              <w:rPr>
                <w:rFonts w:asciiTheme="majorHAnsi" w:hAnsiTheme="majorHAnsi"/>
                <w:sz w:val="26"/>
                <w:szCs w:val="26"/>
              </w:rPr>
              <w:t>am Iqbal</w:t>
            </w:r>
          </w:p>
        </w:tc>
      </w:tr>
      <w:tr w:rsidR="00141F9A" w14:paraId="3ECD98DA" w14:textId="77777777" w:rsidTr="001B7F90">
        <w:tc>
          <w:tcPr>
            <w:tcW w:w="5575" w:type="dxa"/>
            <w:tcBorders>
              <w:right w:val="single" w:sz="4" w:space="0" w:color="auto"/>
            </w:tcBorders>
          </w:tcPr>
          <w:p w14:paraId="7B502EE1" w14:textId="6D596102" w:rsidR="00141F9A" w:rsidRDefault="00141F9A" w:rsidP="001B7F90">
            <w:pPr>
              <w:pStyle w:val="ListParagraph"/>
              <w:ind w:left="0"/>
              <w:rPr>
                <w:rFonts w:asciiTheme="majorHAnsi" w:hAnsiTheme="majorHAnsi"/>
                <w:b/>
                <w:bCs/>
                <w:sz w:val="28"/>
              </w:rPr>
            </w:pPr>
            <w:r>
              <w:rPr>
                <w:rFonts w:asciiTheme="majorHAnsi" w:hAnsiTheme="majorHAnsi"/>
                <w:b/>
                <w:bCs/>
                <w:sz w:val="28"/>
              </w:rPr>
              <w:t>Assigned Date:</w:t>
            </w:r>
            <w:r w:rsidRPr="004E5C68">
              <w:rPr>
                <w:rFonts w:asciiTheme="majorHAnsi" w:hAnsiTheme="majorHAnsi"/>
                <w:b/>
                <w:bCs/>
                <w:color w:val="FF0000"/>
                <w:sz w:val="28"/>
              </w:rPr>
              <w:t xml:space="preserve"> </w:t>
            </w:r>
            <w:r w:rsidR="00394057">
              <w:rPr>
                <w:rFonts w:asciiTheme="majorHAnsi" w:hAnsiTheme="majorHAnsi"/>
                <w:b/>
                <w:bCs/>
                <w:color w:val="FF0000"/>
                <w:sz w:val="28"/>
              </w:rPr>
              <w:t>October 2</w:t>
            </w:r>
            <w:r w:rsidR="00A85CA2">
              <w:rPr>
                <w:rFonts w:asciiTheme="majorHAnsi" w:hAnsiTheme="majorHAnsi"/>
                <w:b/>
                <w:bCs/>
                <w:color w:val="FF0000"/>
                <w:sz w:val="28"/>
              </w:rPr>
              <w:t>3</w:t>
            </w:r>
            <w:r w:rsidR="00394057">
              <w:rPr>
                <w:rFonts w:asciiTheme="majorHAnsi" w:hAnsiTheme="majorHAnsi"/>
                <w:b/>
                <w:bCs/>
                <w:color w:val="FF0000"/>
                <w:sz w:val="28"/>
              </w:rPr>
              <w:t xml:space="preserve">,2024 </w:t>
            </w:r>
          </w:p>
        </w:tc>
        <w:tc>
          <w:tcPr>
            <w:tcW w:w="4500" w:type="dxa"/>
            <w:tcBorders>
              <w:left w:val="single" w:sz="4" w:space="0" w:color="auto"/>
            </w:tcBorders>
          </w:tcPr>
          <w:p w14:paraId="4E236459" w14:textId="7667CFB3" w:rsidR="00141F9A" w:rsidRDefault="00141F9A" w:rsidP="001B7F90">
            <w:pPr>
              <w:pStyle w:val="ListParagraph"/>
              <w:ind w:left="0"/>
              <w:rPr>
                <w:rFonts w:asciiTheme="majorHAnsi" w:hAnsiTheme="majorHAnsi"/>
                <w:b/>
                <w:bCs/>
                <w:sz w:val="28"/>
              </w:rPr>
            </w:pPr>
            <w:r>
              <w:rPr>
                <w:rFonts w:asciiTheme="majorHAnsi" w:hAnsiTheme="majorHAnsi"/>
                <w:b/>
                <w:bCs/>
                <w:sz w:val="28"/>
              </w:rPr>
              <w:t xml:space="preserve">Due Date: </w:t>
            </w:r>
            <w:r w:rsidR="00394057">
              <w:rPr>
                <w:rFonts w:asciiTheme="majorHAnsi" w:hAnsiTheme="majorHAnsi"/>
                <w:b/>
                <w:bCs/>
                <w:color w:val="FF0000"/>
                <w:sz w:val="28"/>
              </w:rPr>
              <w:t xml:space="preserve">November </w:t>
            </w:r>
            <w:r w:rsidR="00A85CA2">
              <w:rPr>
                <w:rFonts w:asciiTheme="majorHAnsi" w:hAnsiTheme="majorHAnsi"/>
                <w:b/>
                <w:bCs/>
                <w:color w:val="FF0000"/>
                <w:sz w:val="28"/>
              </w:rPr>
              <w:t>15</w:t>
            </w:r>
            <w:r w:rsidR="00394057">
              <w:rPr>
                <w:rFonts w:asciiTheme="majorHAnsi" w:hAnsiTheme="majorHAnsi"/>
                <w:b/>
                <w:bCs/>
                <w:color w:val="FF0000"/>
                <w:sz w:val="28"/>
              </w:rPr>
              <w:t xml:space="preserve">,2024 </w:t>
            </w:r>
          </w:p>
        </w:tc>
      </w:tr>
      <w:tr w:rsidR="00141F9A" w14:paraId="3C83F93F" w14:textId="77777777" w:rsidTr="001B7F90">
        <w:tc>
          <w:tcPr>
            <w:tcW w:w="10075" w:type="dxa"/>
            <w:gridSpan w:val="2"/>
          </w:tcPr>
          <w:p w14:paraId="706DB9F6" w14:textId="77777777" w:rsidR="00141F9A" w:rsidRPr="00394057" w:rsidRDefault="00141F9A" w:rsidP="00394057">
            <w:pPr>
              <w:pStyle w:val="ListParagraph"/>
              <w:ind w:left="0"/>
              <w:jc w:val="both"/>
              <w:rPr>
                <w:rFonts w:asciiTheme="majorHAnsi" w:hAnsiTheme="majorHAnsi"/>
                <w:b/>
                <w:bCs/>
                <w:sz w:val="28"/>
              </w:rPr>
            </w:pPr>
            <w:r>
              <w:rPr>
                <w:rFonts w:asciiTheme="majorHAnsi" w:hAnsiTheme="majorHAnsi"/>
                <w:b/>
                <w:bCs/>
                <w:sz w:val="28"/>
              </w:rPr>
              <w:t>CLO-</w:t>
            </w:r>
            <w:r w:rsidR="009303E2">
              <w:rPr>
                <w:rFonts w:asciiTheme="majorHAnsi" w:hAnsiTheme="majorHAnsi"/>
                <w:b/>
                <w:bCs/>
                <w:sz w:val="28"/>
              </w:rPr>
              <w:t>2</w:t>
            </w:r>
            <w:r>
              <w:rPr>
                <w:rFonts w:asciiTheme="majorHAnsi" w:hAnsiTheme="majorHAnsi"/>
                <w:b/>
                <w:bCs/>
                <w:sz w:val="28"/>
              </w:rPr>
              <w:t>:</w:t>
            </w:r>
            <w:r w:rsidRPr="00CD6DAE">
              <w:t xml:space="preserve"> </w:t>
            </w:r>
            <w:r w:rsidR="00FE470E" w:rsidRPr="00FE470E">
              <w:rPr>
                <w:rFonts w:asciiTheme="majorHAnsi" w:hAnsiTheme="majorHAnsi"/>
                <w:b/>
                <w:bCs/>
                <w:sz w:val="28"/>
              </w:rPr>
              <w:t>Apply formal logic proofs and reasoning to construct a</w:t>
            </w:r>
            <w:r w:rsidR="00FE470E">
              <w:rPr>
                <w:rFonts w:asciiTheme="majorHAnsi" w:hAnsiTheme="majorHAnsi"/>
                <w:b/>
                <w:bCs/>
                <w:sz w:val="28"/>
              </w:rPr>
              <w:t xml:space="preserve"> </w:t>
            </w:r>
            <w:r w:rsidR="00394057" w:rsidRPr="00394057">
              <w:rPr>
                <w:rFonts w:asciiTheme="majorHAnsi" w:hAnsiTheme="majorHAnsi"/>
                <w:b/>
                <w:bCs/>
                <w:sz w:val="28"/>
              </w:rPr>
              <w:t>sound argument</w:t>
            </w:r>
            <w:r w:rsidR="00394057">
              <w:rPr>
                <w:rFonts w:asciiTheme="majorHAnsi" w:hAnsiTheme="majorHAnsi"/>
                <w:b/>
                <w:bCs/>
                <w:sz w:val="28"/>
              </w:rPr>
              <w:t>.</w:t>
            </w:r>
          </w:p>
        </w:tc>
      </w:tr>
      <w:tr w:rsidR="00141F9A" w14:paraId="16F350F8" w14:textId="77777777" w:rsidTr="001B7F90">
        <w:trPr>
          <w:trHeight w:val="1343"/>
        </w:trPr>
        <w:tc>
          <w:tcPr>
            <w:tcW w:w="10075" w:type="dxa"/>
            <w:gridSpan w:val="2"/>
          </w:tcPr>
          <w:p w14:paraId="2DFDA880" w14:textId="77777777" w:rsidR="00141F9A" w:rsidRDefault="00141F9A" w:rsidP="001B7F90">
            <w:pPr>
              <w:pStyle w:val="ListParagraph"/>
              <w:ind w:left="0"/>
              <w:rPr>
                <w:rFonts w:asciiTheme="majorHAnsi" w:hAnsiTheme="majorHAnsi"/>
                <w:b/>
                <w:bCs/>
                <w:sz w:val="28"/>
              </w:rPr>
            </w:pPr>
            <w:r>
              <w:rPr>
                <w:rFonts w:asciiTheme="majorHAnsi" w:hAnsiTheme="majorHAnsi"/>
                <w:b/>
                <w:bCs/>
                <w:sz w:val="28"/>
              </w:rPr>
              <w:t>Instructions:</w:t>
            </w:r>
          </w:p>
          <w:p w14:paraId="7735FC55" w14:textId="77777777" w:rsidR="00141F9A" w:rsidRPr="00A772BE" w:rsidRDefault="00141F9A" w:rsidP="001B7F90">
            <w:pPr>
              <w:numPr>
                <w:ilvl w:val="0"/>
                <w:numId w:val="5"/>
              </w:numPr>
              <w:spacing w:line="360" w:lineRule="auto"/>
              <w:jc w:val="both"/>
              <w:rPr>
                <w:color w:val="FF0000"/>
              </w:rPr>
            </w:pPr>
            <w:r w:rsidRPr="00A772BE">
              <w:rPr>
                <w:color w:val="FF0000"/>
              </w:rPr>
              <w:t xml:space="preserve">Try to get the concepts, consolidate your concepts and ideas from these questions. </w:t>
            </w:r>
          </w:p>
          <w:p w14:paraId="6D1E2DCE" w14:textId="77777777" w:rsidR="00141F9A" w:rsidRPr="00BA127F" w:rsidRDefault="00141F9A" w:rsidP="001B7F90">
            <w:pPr>
              <w:numPr>
                <w:ilvl w:val="0"/>
                <w:numId w:val="5"/>
              </w:numPr>
              <w:spacing w:line="360" w:lineRule="auto"/>
              <w:jc w:val="both"/>
              <w:rPr>
                <w:color w:val="FF0000"/>
              </w:rPr>
            </w:pPr>
            <w:r>
              <w:rPr>
                <w:color w:val="FF0000"/>
              </w:rPr>
              <w:t xml:space="preserve">You should consider </w:t>
            </w:r>
            <w:r w:rsidRPr="003A74E5">
              <w:rPr>
                <w:b/>
                <w:color w:val="FF0000"/>
              </w:rPr>
              <w:t>recommended books</w:t>
            </w:r>
            <w:r>
              <w:rPr>
                <w:color w:val="FF0000"/>
              </w:rPr>
              <w:t xml:space="preserve"> for clarifying your concepts as handouts are not sufficient.</w:t>
            </w:r>
          </w:p>
          <w:p w14:paraId="39D02B73" w14:textId="77777777" w:rsidR="00141F9A" w:rsidRDefault="00141F9A" w:rsidP="001B7F90">
            <w:pPr>
              <w:numPr>
                <w:ilvl w:val="0"/>
                <w:numId w:val="5"/>
              </w:numPr>
              <w:spacing w:line="360" w:lineRule="auto"/>
              <w:jc w:val="both"/>
              <w:rPr>
                <w:b/>
                <w:color w:val="FF0000"/>
                <w:u w:val="single"/>
              </w:rPr>
            </w:pPr>
            <w:r w:rsidRPr="003A74E5">
              <w:rPr>
                <w:b/>
                <w:color w:val="FF0000"/>
                <w:u w:val="single"/>
              </w:rPr>
              <w:t xml:space="preserve">Try to make </w:t>
            </w:r>
            <w:r>
              <w:rPr>
                <w:b/>
                <w:color w:val="FF0000"/>
                <w:u w:val="single"/>
              </w:rPr>
              <w:t xml:space="preserve">the </w:t>
            </w:r>
            <w:r w:rsidRPr="003A74E5">
              <w:rPr>
                <w:b/>
                <w:color w:val="FF0000"/>
                <w:u w:val="single"/>
              </w:rPr>
              <w:t xml:space="preserve">solution by yourself and protect your work from other students. If I found the solution files of some students are </w:t>
            </w:r>
            <w:proofErr w:type="gramStart"/>
            <w:r w:rsidRPr="003A74E5">
              <w:rPr>
                <w:b/>
                <w:color w:val="FF0000"/>
                <w:u w:val="single"/>
              </w:rPr>
              <w:t>same</w:t>
            </w:r>
            <w:proofErr w:type="gramEnd"/>
            <w:r w:rsidRPr="003A74E5">
              <w:rPr>
                <w:b/>
                <w:color w:val="FF0000"/>
                <w:u w:val="single"/>
              </w:rPr>
              <w:t xml:space="preserve"> then I will reward zero marks to all those students.</w:t>
            </w:r>
          </w:p>
          <w:p w14:paraId="021FBF1C" w14:textId="4EA6F6D1" w:rsidR="00141F9A" w:rsidRPr="00394057" w:rsidRDefault="00141F9A" w:rsidP="00394057">
            <w:pPr>
              <w:numPr>
                <w:ilvl w:val="0"/>
                <w:numId w:val="5"/>
              </w:numPr>
              <w:spacing w:line="360" w:lineRule="auto"/>
              <w:jc w:val="both"/>
              <w:rPr>
                <w:rFonts w:asciiTheme="majorHAnsi" w:hAnsiTheme="majorHAnsi"/>
                <w:b/>
                <w:bCs/>
                <w:color w:val="FF0000"/>
                <w:sz w:val="28"/>
              </w:rPr>
            </w:pPr>
            <w:proofErr w:type="gramStart"/>
            <w:r w:rsidRPr="00EC2E10">
              <w:rPr>
                <w:color w:val="FF0000"/>
                <w:szCs w:val="18"/>
              </w:rPr>
              <w:t>Deadline</w:t>
            </w:r>
            <w:proofErr w:type="gramEnd"/>
            <w:r w:rsidRPr="00EC2E10">
              <w:rPr>
                <w:color w:val="FF0000"/>
                <w:szCs w:val="18"/>
              </w:rPr>
              <w:t xml:space="preserve"> for this assignment is </w:t>
            </w:r>
            <w:r w:rsidR="00394057" w:rsidRPr="00394057">
              <w:rPr>
                <w:rFonts w:asciiTheme="majorHAnsi" w:hAnsiTheme="majorHAnsi"/>
                <w:b/>
                <w:bCs/>
                <w:color w:val="FF0000"/>
                <w:sz w:val="28"/>
              </w:rPr>
              <w:t>November 1</w:t>
            </w:r>
            <w:r w:rsidR="00A93E8D">
              <w:rPr>
                <w:rFonts w:asciiTheme="majorHAnsi" w:hAnsiTheme="majorHAnsi"/>
                <w:b/>
                <w:bCs/>
                <w:color w:val="FF0000"/>
                <w:sz w:val="28"/>
              </w:rPr>
              <w:t>5</w:t>
            </w:r>
            <w:r w:rsidR="00394057" w:rsidRPr="00394057">
              <w:rPr>
                <w:rFonts w:asciiTheme="majorHAnsi" w:hAnsiTheme="majorHAnsi"/>
                <w:b/>
                <w:bCs/>
                <w:color w:val="FF0000"/>
                <w:sz w:val="28"/>
              </w:rPr>
              <w:t>,2024</w:t>
            </w:r>
            <w:r w:rsidRPr="00394057">
              <w:rPr>
                <w:rFonts w:asciiTheme="majorHAnsi" w:hAnsiTheme="majorHAnsi"/>
                <w:b/>
                <w:bCs/>
                <w:color w:val="FF0000"/>
                <w:sz w:val="28"/>
              </w:rPr>
              <w:t>.</w:t>
            </w:r>
            <w:r w:rsidRPr="00394057">
              <w:rPr>
                <w:color w:val="FF0000"/>
                <w:szCs w:val="18"/>
              </w:rPr>
              <w:t xml:space="preserve"> This deadline will not be extended.</w:t>
            </w:r>
          </w:p>
        </w:tc>
      </w:tr>
    </w:tbl>
    <w:p w14:paraId="0F75EBA1" w14:textId="77777777" w:rsidR="00141F9A" w:rsidRPr="00141F9A" w:rsidRDefault="00141F9A" w:rsidP="00F31CED">
      <w:pPr>
        <w:pStyle w:val="ListParagraph"/>
        <w:ind w:left="-360"/>
        <w:rPr>
          <w:rFonts w:asciiTheme="majorHAnsi" w:hAnsiTheme="majorHAnsi"/>
          <w:b/>
          <w:bCs/>
          <w:sz w:val="28"/>
          <w:lang w:val="en-US"/>
        </w:rPr>
      </w:pPr>
    </w:p>
    <w:p w14:paraId="39DD2614" w14:textId="77777777" w:rsidR="00F31CED" w:rsidRDefault="00F31CED" w:rsidP="00743ADE">
      <w:pPr>
        <w:pStyle w:val="ListParagraph"/>
        <w:rPr>
          <w:rFonts w:asciiTheme="majorHAnsi" w:hAnsiTheme="majorHAnsi"/>
          <w:b/>
          <w:bCs/>
          <w:sz w:val="28"/>
        </w:rPr>
      </w:pPr>
    </w:p>
    <w:tbl>
      <w:tblPr>
        <w:tblStyle w:val="TableGrid"/>
        <w:tblpPr w:leftFromText="180" w:rightFromText="180" w:vertAnchor="page" w:horzAnchor="margin" w:tblpX="-432" w:tblpY="1513"/>
        <w:tblW w:w="10841" w:type="dxa"/>
        <w:tblLook w:val="01E0" w:firstRow="1" w:lastRow="1" w:firstColumn="1" w:lastColumn="1" w:noHBand="0" w:noVBand="0"/>
      </w:tblPr>
      <w:tblGrid>
        <w:gridCol w:w="10841"/>
      </w:tblGrid>
      <w:tr w:rsidR="00394057" w14:paraId="551BC69D" w14:textId="77777777" w:rsidTr="00394057">
        <w:tc>
          <w:tcPr>
            <w:tcW w:w="10841" w:type="dxa"/>
            <w:tcBorders>
              <w:bottom w:val="single" w:sz="4" w:space="0" w:color="000000" w:themeColor="text1"/>
            </w:tcBorders>
            <w:shd w:val="clear" w:color="auto" w:fill="00B0F0"/>
          </w:tcPr>
          <w:p w14:paraId="740A95A5" w14:textId="2F6206A2" w:rsidR="00394057" w:rsidRDefault="00394057" w:rsidP="004E5C68">
            <w:pPr>
              <w:rPr>
                <w:b/>
                <w:szCs w:val="18"/>
              </w:rPr>
            </w:pPr>
            <w:r>
              <w:rPr>
                <w:b/>
                <w:szCs w:val="18"/>
              </w:rPr>
              <w:lastRenderedPageBreak/>
              <w:t>Question # 1(Rule of Inference/Logic Reasoning)</w:t>
            </w:r>
            <w:r w:rsidR="00614411">
              <w:rPr>
                <w:b/>
                <w:szCs w:val="18"/>
              </w:rPr>
              <w:t xml:space="preserve">                                                                             10</w:t>
            </w:r>
            <w:r w:rsidR="007C25E8">
              <w:rPr>
                <w:b/>
                <w:szCs w:val="18"/>
              </w:rPr>
              <w:t xml:space="preserve"> Marks</w:t>
            </w:r>
          </w:p>
        </w:tc>
      </w:tr>
      <w:tr w:rsidR="00394057" w14:paraId="13CFBF6E" w14:textId="77777777" w:rsidTr="00394057">
        <w:tc>
          <w:tcPr>
            <w:tcW w:w="10841" w:type="dxa"/>
            <w:shd w:val="clear" w:color="auto" w:fill="FFFFFF" w:themeFill="background1"/>
          </w:tcPr>
          <w:p w14:paraId="3F8F6601" w14:textId="0C8AC122" w:rsidR="004451D8" w:rsidRPr="00F16C04" w:rsidRDefault="004451D8" w:rsidP="00F16C04">
            <w:pPr>
              <w:pStyle w:val="ListParagraph"/>
              <w:numPr>
                <w:ilvl w:val="2"/>
                <w:numId w:val="5"/>
              </w:numPr>
              <w:autoSpaceDE w:val="0"/>
              <w:autoSpaceDN w:val="0"/>
              <w:adjustRightInd w:val="0"/>
              <w:rPr>
                <w:rFonts w:ascii="TimesLTPro-Italic" w:eastAsiaTheme="minorHAnsi" w:hAnsi="TimesLTPro-Italic" w:cs="TimesLTPro-Italic"/>
                <w:color w:val="000000"/>
                <w:sz w:val="24"/>
                <w:szCs w:val="24"/>
              </w:rPr>
            </w:pPr>
            <w:r w:rsidRPr="00F16C04">
              <w:rPr>
                <w:rFonts w:ascii="TimesLTPro-Italic" w:eastAsiaTheme="minorHAnsi" w:hAnsi="TimesLTPro-Italic" w:cs="TimesLTPro-Italic"/>
                <w:color w:val="000000"/>
                <w:sz w:val="24"/>
                <w:szCs w:val="24"/>
              </w:rPr>
              <w:t>Formulate the following arguments symbolically and determine whether each is valid. Let</w:t>
            </w:r>
          </w:p>
          <w:p w14:paraId="7B4901FC" w14:textId="1A17F6C3" w:rsidR="004451D8" w:rsidRPr="004451D8" w:rsidRDefault="004451D8" w:rsidP="004451D8">
            <w:pPr>
              <w:autoSpaceDE w:val="0"/>
              <w:autoSpaceDN w:val="0"/>
              <w:adjustRightInd w:val="0"/>
              <w:jc w:val="center"/>
              <w:rPr>
                <w:rFonts w:ascii="TimesLTPro-Italic" w:eastAsiaTheme="minorHAnsi" w:hAnsi="TimesLTPro-Italic" w:cs="TimesLTPro-Italic"/>
                <w:i/>
                <w:iCs/>
                <w:color w:val="000000"/>
              </w:rPr>
            </w:pPr>
            <w:r w:rsidRPr="004451D8">
              <w:rPr>
                <w:rFonts w:ascii="TimesLTPro-Italic" w:eastAsiaTheme="minorHAnsi" w:hAnsi="TimesLTPro-Italic" w:cs="TimesLTPro-Italic"/>
                <w:i/>
                <w:iCs/>
                <w:color w:val="000000"/>
              </w:rPr>
              <w:t>p</w:t>
            </w:r>
            <w:r w:rsidRPr="004451D8">
              <w:rPr>
                <w:rFonts w:ascii="TimesLTPro-Roman" w:eastAsiaTheme="minorHAnsi" w:hAnsi="TimesLTPro-Roman" w:cs="TimesLTPro-Roman"/>
                <w:color w:val="000000"/>
              </w:rPr>
              <w:t xml:space="preserve">: </w:t>
            </w:r>
            <w:r w:rsidRPr="004451D8">
              <w:rPr>
                <w:rFonts w:ascii="TimesLTPro-Italic" w:eastAsiaTheme="minorHAnsi" w:hAnsi="TimesLTPro-Italic" w:cs="TimesLTPro-Italic"/>
                <w:i/>
                <w:iCs/>
                <w:color w:val="000000"/>
              </w:rPr>
              <w:t xml:space="preserve">I study hard. </w:t>
            </w:r>
            <w:r>
              <w:rPr>
                <w:rFonts w:ascii="TimesLTPro-Italic" w:eastAsiaTheme="minorHAnsi" w:hAnsi="TimesLTPro-Italic" w:cs="TimesLTPro-Italic"/>
                <w:i/>
                <w:iCs/>
                <w:color w:val="000000"/>
              </w:rPr>
              <w:t xml:space="preserve">                 </w:t>
            </w:r>
            <w:r w:rsidRPr="004451D8">
              <w:rPr>
                <w:rFonts w:ascii="TimesLTPro-Italic" w:eastAsiaTheme="minorHAnsi" w:hAnsi="TimesLTPro-Italic" w:cs="TimesLTPro-Italic"/>
                <w:i/>
                <w:iCs/>
                <w:color w:val="000000"/>
              </w:rPr>
              <w:t>q</w:t>
            </w:r>
            <w:r w:rsidRPr="004451D8">
              <w:rPr>
                <w:rFonts w:ascii="TimesLTPro-Roman" w:eastAsiaTheme="minorHAnsi" w:hAnsi="TimesLTPro-Roman" w:cs="TimesLTPro-Roman"/>
                <w:color w:val="000000"/>
              </w:rPr>
              <w:t xml:space="preserve">: </w:t>
            </w:r>
            <w:r w:rsidRPr="004451D8">
              <w:rPr>
                <w:rFonts w:ascii="TimesLTPro-Italic" w:eastAsiaTheme="minorHAnsi" w:hAnsi="TimesLTPro-Italic" w:cs="TimesLTPro-Italic"/>
                <w:i/>
                <w:iCs/>
                <w:color w:val="000000"/>
              </w:rPr>
              <w:t xml:space="preserve">I get A’s. </w:t>
            </w:r>
            <w:r>
              <w:rPr>
                <w:rFonts w:ascii="TimesLTPro-Italic" w:eastAsiaTheme="minorHAnsi" w:hAnsi="TimesLTPro-Italic" w:cs="TimesLTPro-Italic"/>
                <w:i/>
                <w:iCs/>
                <w:color w:val="000000"/>
              </w:rPr>
              <w:t xml:space="preserve">                     </w:t>
            </w:r>
            <w:r w:rsidRPr="004451D8">
              <w:rPr>
                <w:rFonts w:ascii="TimesLTPro-Italic" w:eastAsiaTheme="minorHAnsi" w:hAnsi="TimesLTPro-Italic" w:cs="TimesLTPro-Italic"/>
                <w:i/>
                <w:iCs/>
                <w:color w:val="000000"/>
              </w:rPr>
              <w:t>r</w:t>
            </w:r>
            <w:r w:rsidRPr="004451D8">
              <w:rPr>
                <w:rFonts w:ascii="TimesLTPro-Roman" w:eastAsiaTheme="minorHAnsi" w:hAnsi="TimesLTPro-Roman" w:cs="TimesLTPro-Roman"/>
                <w:color w:val="000000"/>
              </w:rPr>
              <w:t xml:space="preserve">: </w:t>
            </w:r>
            <w:r w:rsidRPr="004451D8">
              <w:rPr>
                <w:rFonts w:ascii="TimesLTPro-Italic" w:eastAsiaTheme="minorHAnsi" w:hAnsi="TimesLTPro-Italic" w:cs="TimesLTPro-Italic"/>
                <w:i/>
                <w:iCs/>
                <w:color w:val="000000"/>
              </w:rPr>
              <w:t>I get rich.</w:t>
            </w:r>
          </w:p>
          <w:p w14:paraId="3ADE27A5" w14:textId="77777777" w:rsidR="004451D8" w:rsidRPr="004451D8" w:rsidRDefault="004451D8" w:rsidP="004451D8">
            <w:pPr>
              <w:autoSpaceDE w:val="0"/>
              <w:autoSpaceDN w:val="0"/>
              <w:adjustRightInd w:val="0"/>
              <w:rPr>
                <w:rFonts w:ascii="TimesLTPro-Roman" w:eastAsiaTheme="minorHAnsi" w:hAnsi="TimesLTPro-Roman" w:cs="TimesLTPro-Roman"/>
              </w:rPr>
            </w:pPr>
            <w:r w:rsidRPr="004451D8">
              <w:rPr>
                <w:rFonts w:ascii="TimesLTPro-Bold" w:eastAsiaTheme="minorHAnsi" w:hAnsi="TimesLTPro-Bold" w:cs="TimesLTPro-Bold"/>
                <w:b/>
                <w:bCs/>
              </w:rPr>
              <w:t xml:space="preserve">1. </w:t>
            </w:r>
            <w:r w:rsidRPr="004451D8">
              <w:rPr>
                <w:rFonts w:ascii="TimesLTPro-Roman" w:eastAsiaTheme="minorHAnsi" w:hAnsi="TimesLTPro-Roman" w:cs="TimesLTPro-Roman"/>
              </w:rPr>
              <w:t xml:space="preserve">If I study hard, then I get </w:t>
            </w:r>
            <w:proofErr w:type="gramStart"/>
            <w:r w:rsidRPr="004451D8">
              <w:rPr>
                <w:rFonts w:ascii="TimesLTPro-Roman" w:eastAsiaTheme="minorHAnsi" w:hAnsi="TimesLTPro-Roman" w:cs="TimesLTPro-Roman"/>
              </w:rPr>
              <w:t>A’s</w:t>
            </w:r>
            <w:proofErr w:type="gramEnd"/>
            <w:r w:rsidRPr="004451D8">
              <w:rPr>
                <w:rFonts w:ascii="TimesLTPro-Roman" w:eastAsiaTheme="minorHAnsi" w:hAnsi="TimesLTPro-Roman" w:cs="TimesLTPro-Roman"/>
              </w:rPr>
              <w:t>.</w:t>
            </w:r>
          </w:p>
          <w:p w14:paraId="77A3AB99" w14:textId="77777777" w:rsidR="004451D8" w:rsidRPr="004451D8" w:rsidRDefault="004451D8" w:rsidP="004451D8">
            <w:pPr>
              <w:autoSpaceDE w:val="0"/>
              <w:autoSpaceDN w:val="0"/>
              <w:adjustRightInd w:val="0"/>
              <w:rPr>
                <w:rFonts w:ascii="TimesLTPro-Roman" w:eastAsiaTheme="minorHAnsi" w:hAnsi="TimesLTPro-Roman" w:cs="TimesLTPro-Roman"/>
              </w:rPr>
            </w:pPr>
            <w:r w:rsidRPr="004451D8">
              <w:rPr>
                <w:rFonts w:ascii="TimesLTPro-Roman" w:eastAsiaTheme="minorHAnsi" w:hAnsi="TimesLTPro-Roman" w:cs="TimesLTPro-Roman"/>
              </w:rPr>
              <w:t>I study hard.</w:t>
            </w:r>
          </w:p>
          <w:p w14:paraId="5CFAF16F" w14:textId="77777777" w:rsidR="004451D8" w:rsidRPr="004451D8" w:rsidRDefault="004451D8" w:rsidP="004451D8">
            <w:pPr>
              <w:autoSpaceDE w:val="0"/>
              <w:autoSpaceDN w:val="0"/>
              <w:adjustRightInd w:val="0"/>
              <w:rPr>
                <w:rFonts w:ascii="TimesLTPro-Roman" w:eastAsiaTheme="minorHAnsi" w:hAnsi="TimesLTPro-Roman" w:cs="TimesLTPro-Roman"/>
              </w:rPr>
            </w:pPr>
            <w:r w:rsidRPr="004451D8">
              <w:rPr>
                <w:rFonts w:ascii="TimesLTPro-Roman" w:eastAsiaTheme="minorHAnsi" w:hAnsi="TimesLTPro-Roman" w:cs="TimesLTPro-Roman"/>
                <w:noProof/>
              </w:rPr>
              <mc:AlternateContent>
                <mc:Choice Requires="wps">
                  <w:drawing>
                    <wp:anchor distT="0" distB="0" distL="114300" distR="114300" simplePos="0" relativeHeight="251686912" behindDoc="0" locked="0" layoutInCell="1" allowOverlap="1" wp14:anchorId="220D1C0C" wp14:editId="6BF9C156">
                      <wp:simplePos x="0" y="0"/>
                      <wp:positionH relativeFrom="column">
                        <wp:posOffset>-8890</wp:posOffset>
                      </wp:positionH>
                      <wp:positionV relativeFrom="paragraph">
                        <wp:posOffset>26670</wp:posOffset>
                      </wp:positionV>
                      <wp:extent cx="1821815"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82181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E4324CC" id="Straight Connector 2"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7pt,2.1pt" to="142.7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" strokecolor="black [3040]" strokeweight="1pt"/>
                  </w:pict>
                </mc:Fallback>
              </mc:AlternateContent>
            </w:r>
            <w:r w:rsidRPr="004451D8">
              <w:rPr>
                <w:rFonts w:ascii="MSAM10" w:eastAsia="MSAM10" w:hAnsi="TimesLTPro-Italic" w:cs="MSAM10" w:hint="eastAsia"/>
              </w:rPr>
              <w:t>∴</w:t>
            </w:r>
            <w:r w:rsidRPr="004451D8">
              <w:rPr>
                <w:rFonts w:ascii="MSAM10" w:eastAsia="MSAM10" w:hAnsi="TimesLTPro-Italic" w:cs="MSAM10"/>
              </w:rPr>
              <w:t xml:space="preserve"> </w:t>
            </w:r>
            <w:r w:rsidRPr="004451D8">
              <w:rPr>
                <w:rFonts w:ascii="TimesLTPro-Roman" w:eastAsiaTheme="minorHAnsi" w:hAnsi="TimesLTPro-Roman" w:cs="TimesLTPro-Roman"/>
              </w:rPr>
              <w:t>I get A’s.</w:t>
            </w:r>
          </w:p>
          <w:p w14:paraId="0310DA92" w14:textId="77777777" w:rsidR="004451D8" w:rsidRPr="004451D8" w:rsidRDefault="004451D8" w:rsidP="004451D8">
            <w:pPr>
              <w:autoSpaceDE w:val="0"/>
              <w:autoSpaceDN w:val="0"/>
              <w:adjustRightInd w:val="0"/>
              <w:rPr>
                <w:rFonts w:ascii="TimesLTPro-Roman" w:eastAsiaTheme="minorHAnsi" w:hAnsi="TimesLTPro-Roman" w:cs="TimesLTPro-Roman"/>
              </w:rPr>
            </w:pPr>
            <w:r w:rsidRPr="004451D8">
              <w:rPr>
                <w:rFonts w:ascii="TimesLTPro-Bold" w:eastAsiaTheme="minorHAnsi" w:hAnsi="TimesLTPro-Bold" w:cs="TimesLTPro-Bold"/>
                <w:b/>
                <w:bCs/>
              </w:rPr>
              <w:t xml:space="preserve">2. </w:t>
            </w:r>
            <w:r w:rsidRPr="004451D8">
              <w:rPr>
                <w:rFonts w:ascii="TimesLTPro-Roman" w:eastAsiaTheme="minorHAnsi" w:hAnsi="TimesLTPro-Roman" w:cs="TimesLTPro-Roman"/>
              </w:rPr>
              <w:t>If I study hard, then I get A’s.</w:t>
            </w:r>
          </w:p>
          <w:p w14:paraId="389DBF3F" w14:textId="77777777" w:rsidR="004451D8" w:rsidRPr="004451D8" w:rsidRDefault="004451D8" w:rsidP="004451D8">
            <w:pPr>
              <w:autoSpaceDE w:val="0"/>
              <w:autoSpaceDN w:val="0"/>
              <w:adjustRightInd w:val="0"/>
              <w:rPr>
                <w:rFonts w:ascii="TimesLTPro-Roman" w:eastAsiaTheme="minorHAnsi" w:hAnsi="TimesLTPro-Roman" w:cs="TimesLTPro-Roman"/>
              </w:rPr>
            </w:pPr>
            <w:r w:rsidRPr="004451D8">
              <w:rPr>
                <w:rFonts w:ascii="TimesLTPro-Roman" w:eastAsiaTheme="minorHAnsi" w:hAnsi="TimesLTPro-Roman" w:cs="TimesLTPro-Roman"/>
              </w:rPr>
              <w:t>If I don’t get rich, then I don’t get A’s.</w:t>
            </w:r>
          </w:p>
          <w:p w14:paraId="2EB6BC8E" w14:textId="77777777" w:rsidR="00394057" w:rsidRPr="004451D8" w:rsidRDefault="004451D8" w:rsidP="004451D8">
            <w:pPr>
              <w:rPr>
                <w:rFonts w:ascii="TimesLTPro-Roman" w:eastAsiaTheme="minorHAnsi" w:hAnsi="TimesLTPro-Roman" w:cs="TimesLTPro-Roman"/>
              </w:rPr>
            </w:pPr>
            <w:r w:rsidRPr="004451D8">
              <w:rPr>
                <w:rFonts w:ascii="TimesLTPro-Roman" w:eastAsiaTheme="minorHAnsi" w:hAnsi="TimesLTPro-Roman" w:cs="TimesLTPro-Roman"/>
                <w:noProof/>
              </w:rPr>
              <mc:AlternateContent>
                <mc:Choice Requires="wps">
                  <w:drawing>
                    <wp:anchor distT="0" distB="0" distL="114300" distR="114300" simplePos="0" relativeHeight="251688960" behindDoc="0" locked="0" layoutInCell="1" allowOverlap="1" wp14:anchorId="2D12D620" wp14:editId="46AD50CF">
                      <wp:simplePos x="0" y="0"/>
                      <wp:positionH relativeFrom="column">
                        <wp:posOffset>-19998</wp:posOffset>
                      </wp:positionH>
                      <wp:positionV relativeFrom="paragraph">
                        <wp:posOffset>50222</wp:posOffset>
                      </wp:positionV>
                      <wp:extent cx="1821976"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1821976"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F72CEC3" id="Straight Connector 3"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1.55pt,3.95pt" to="141.9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" strokecolor="black [3040]" strokeweight="1pt"/>
                  </w:pict>
                </mc:Fallback>
              </mc:AlternateContent>
            </w:r>
            <w:r w:rsidRPr="004451D8">
              <w:rPr>
                <w:rFonts w:ascii="MSAM10" w:eastAsia="MSAM10" w:hAnsi="TimesLTPro-Italic" w:cs="MSAM10" w:hint="eastAsia"/>
              </w:rPr>
              <w:t>∴</w:t>
            </w:r>
            <w:r w:rsidRPr="004451D8">
              <w:rPr>
                <w:rFonts w:ascii="MSAM10" w:eastAsia="MSAM10" w:hAnsi="TimesLTPro-Italic" w:cs="MSAM10"/>
              </w:rPr>
              <w:t xml:space="preserve"> </w:t>
            </w:r>
            <w:r w:rsidRPr="004451D8">
              <w:rPr>
                <w:rFonts w:ascii="TimesLTPro-Roman" w:eastAsiaTheme="minorHAnsi" w:hAnsi="TimesLTPro-Roman" w:cs="TimesLTPro-Roman"/>
              </w:rPr>
              <w:t>I get rich</w:t>
            </w:r>
          </w:p>
          <w:p w14:paraId="2C388680" w14:textId="77777777" w:rsidR="004451D8" w:rsidRPr="004451D8" w:rsidRDefault="004451D8" w:rsidP="004451D8">
            <w:pPr>
              <w:autoSpaceDE w:val="0"/>
              <w:autoSpaceDN w:val="0"/>
              <w:adjustRightInd w:val="0"/>
              <w:rPr>
                <w:rFonts w:ascii="TimesLTPro-Roman" w:eastAsiaTheme="minorHAnsi" w:hAnsi="TimesLTPro-Roman" w:cs="TimesLTPro-Roman"/>
              </w:rPr>
            </w:pPr>
            <w:r w:rsidRPr="004451D8">
              <w:rPr>
                <w:rFonts w:ascii="TimesLTPro-Bold" w:eastAsiaTheme="minorHAnsi" w:hAnsi="TimesLTPro-Bold" w:cs="TimesLTPro-Bold"/>
                <w:b/>
                <w:bCs/>
              </w:rPr>
              <w:t xml:space="preserve">3. </w:t>
            </w:r>
            <w:r w:rsidRPr="004451D8">
              <w:rPr>
                <w:rFonts w:ascii="TimesLTPro-Roman" w:eastAsiaTheme="minorHAnsi" w:hAnsi="TimesLTPro-Roman" w:cs="TimesLTPro-Roman"/>
              </w:rPr>
              <w:t>I study hard if and only if I get rich.</w:t>
            </w:r>
          </w:p>
          <w:p w14:paraId="0F8CB60B" w14:textId="77777777" w:rsidR="004451D8" w:rsidRPr="004451D8" w:rsidRDefault="004451D8" w:rsidP="004451D8">
            <w:pPr>
              <w:autoSpaceDE w:val="0"/>
              <w:autoSpaceDN w:val="0"/>
              <w:adjustRightInd w:val="0"/>
              <w:rPr>
                <w:rFonts w:ascii="TimesLTPro-Roman" w:eastAsiaTheme="minorHAnsi" w:hAnsi="TimesLTPro-Roman" w:cs="TimesLTPro-Roman"/>
              </w:rPr>
            </w:pPr>
            <w:r w:rsidRPr="004451D8">
              <w:rPr>
                <w:rFonts w:ascii="TimesLTPro-Roman" w:eastAsiaTheme="minorHAnsi" w:hAnsi="TimesLTPro-Roman" w:cs="TimesLTPro-Roman"/>
              </w:rPr>
              <w:t>I get rich.</w:t>
            </w:r>
          </w:p>
          <w:p w14:paraId="243079CC" w14:textId="77777777" w:rsidR="004451D8" w:rsidRPr="004451D8" w:rsidRDefault="004451D8" w:rsidP="004451D8">
            <w:pPr>
              <w:autoSpaceDE w:val="0"/>
              <w:autoSpaceDN w:val="0"/>
              <w:adjustRightInd w:val="0"/>
              <w:rPr>
                <w:rFonts w:ascii="TimesLTPro-Roman" w:eastAsiaTheme="minorHAnsi" w:hAnsi="TimesLTPro-Roman" w:cs="TimesLTPro-Roman"/>
              </w:rPr>
            </w:pPr>
            <w:r w:rsidRPr="004451D8">
              <w:rPr>
                <w:rFonts w:ascii="TimesLTPro-Roman" w:eastAsiaTheme="minorHAnsi" w:hAnsi="TimesLTPro-Roman" w:cs="TimesLTPro-Roman"/>
                <w:noProof/>
              </w:rPr>
              <mc:AlternateContent>
                <mc:Choice Requires="wps">
                  <w:drawing>
                    <wp:anchor distT="0" distB="0" distL="114300" distR="114300" simplePos="0" relativeHeight="251691008" behindDoc="0" locked="0" layoutInCell="1" allowOverlap="1" wp14:anchorId="72BD4A9E" wp14:editId="62E4827D">
                      <wp:simplePos x="0" y="0"/>
                      <wp:positionH relativeFrom="column">
                        <wp:posOffset>-21988</wp:posOffset>
                      </wp:positionH>
                      <wp:positionV relativeFrom="paragraph">
                        <wp:posOffset>35390</wp:posOffset>
                      </wp:positionV>
                      <wp:extent cx="1821976" cy="0"/>
                      <wp:effectExtent l="0" t="0" r="0" b="0"/>
                      <wp:wrapNone/>
                      <wp:docPr id="5" name="Straight Connector 5"/>
                      <wp:cNvGraphicFramePr/>
                      <a:graphic xmlns:a="http://schemas.openxmlformats.org/drawingml/2006/main">
                        <a:graphicData uri="http://schemas.microsoft.com/office/word/2010/wordprocessingShape">
                          <wps:wsp>
                            <wps:cNvCnPr/>
                            <wps:spPr>
                              <a:xfrm>
                                <a:off x="0" y="0"/>
                                <a:ext cx="1821976"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6CBEA61" id="Straight Connector 5"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1.75pt,2.8pt" to="141.7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" strokecolor="black [3040]" strokeweight="1pt"/>
                  </w:pict>
                </mc:Fallback>
              </mc:AlternateContent>
            </w:r>
            <w:r w:rsidRPr="004451D8">
              <w:rPr>
                <w:rFonts w:ascii="MSAM10" w:eastAsia="MSAM10" w:hAnsi="TimesLTPro-Italic" w:cs="MSAM10" w:hint="eastAsia"/>
              </w:rPr>
              <w:t>∴</w:t>
            </w:r>
            <w:r w:rsidRPr="004451D8">
              <w:rPr>
                <w:rFonts w:ascii="MSAM10" w:eastAsia="MSAM10" w:hAnsi="TimesLTPro-Italic" w:cs="MSAM10"/>
              </w:rPr>
              <w:t xml:space="preserve"> </w:t>
            </w:r>
            <w:r w:rsidRPr="004451D8">
              <w:rPr>
                <w:rFonts w:ascii="TimesLTPro-Roman" w:eastAsiaTheme="minorHAnsi" w:hAnsi="TimesLTPro-Roman" w:cs="TimesLTPro-Roman"/>
              </w:rPr>
              <w:t>I study hard.</w:t>
            </w:r>
          </w:p>
          <w:p w14:paraId="141C1110" w14:textId="77777777" w:rsidR="004451D8" w:rsidRPr="004451D8" w:rsidRDefault="004451D8" w:rsidP="004451D8">
            <w:pPr>
              <w:autoSpaceDE w:val="0"/>
              <w:autoSpaceDN w:val="0"/>
              <w:adjustRightInd w:val="0"/>
              <w:rPr>
                <w:rFonts w:ascii="TimesLTPro-Roman" w:eastAsiaTheme="minorHAnsi" w:hAnsi="TimesLTPro-Roman" w:cs="TimesLTPro-Roman"/>
              </w:rPr>
            </w:pPr>
            <w:r w:rsidRPr="004451D8">
              <w:rPr>
                <w:rFonts w:ascii="TimesLTPro-Bold" w:eastAsiaTheme="minorHAnsi" w:hAnsi="TimesLTPro-Bold" w:cs="TimesLTPro-Bold"/>
                <w:b/>
                <w:bCs/>
              </w:rPr>
              <w:t xml:space="preserve">4. </w:t>
            </w:r>
            <w:r w:rsidRPr="004451D8">
              <w:rPr>
                <w:rFonts w:ascii="TimesLTPro-Roman" w:eastAsiaTheme="minorHAnsi" w:hAnsi="TimesLTPro-Roman" w:cs="TimesLTPro-Roman"/>
              </w:rPr>
              <w:t xml:space="preserve">If I study hard or </w:t>
            </w:r>
            <w:proofErr w:type="gramStart"/>
            <w:r w:rsidRPr="004451D8">
              <w:rPr>
                <w:rFonts w:ascii="TimesLTPro-Roman" w:eastAsiaTheme="minorHAnsi" w:hAnsi="TimesLTPro-Roman" w:cs="TimesLTPro-Roman"/>
              </w:rPr>
              <w:t>I get</w:t>
            </w:r>
            <w:proofErr w:type="gramEnd"/>
            <w:r w:rsidRPr="004451D8">
              <w:rPr>
                <w:rFonts w:ascii="TimesLTPro-Roman" w:eastAsiaTheme="minorHAnsi" w:hAnsi="TimesLTPro-Roman" w:cs="TimesLTPro-Roman"/>
              </w:rPr>
              <w:t xml:space="preserve"> rich, then I get A’s.</w:t>
            </w:r>
          </w:p>
          <w:p w14:paraId="13C75BA5" w14:textId="77777777" w:rsidR="004451D8" w:rsidRPr="004451D8" w:rsidRDefault="004451D8" w:rsidP="004451D8">
            <w:pPr>
              <w:autoSpaceDE w:val="0"/>
              <w:autoSpaceDN w:val="0"/>
              <w:adjustRightInd w:val="0"/>
              <w:rPr>
                <w:rFonts w:ascii="TimesLTPro-Roman" w:eastAsiaTheme="minorHAnsi" w:hAnsi="TimesLTPro-Roman" w:cs="TimesLTPro-Roman"/>
              </w:rPr>
            </w:pPr>
            <w:r w:rsidRPr="004451D8">
              <w:rPr>
                <w:rFonts w:ascii="TimesLTPro-Roman" w:eastAsiaTheme="minorHAnsi" w:hAnsi="TimesLTPro-Roman" w:cs="TimesLTPro-Roman"/>
              </w:rPr>
              <w:t xml:space="preserve">I </w:t>
            </w:r>
            <w:proofErr w:type="gramStart"/>
            <w:r w:rsidRPr="004451D8">
              <w:rPr>
                <w:rFonts w:ascii="TimesLTPro-Roman" w:eastAsiaTheme="minorHAnsi" w:hAnsi="TimesLTPro-Roman" w:cs="TimesLTPro-Roman"/>
              </w:rPr>
              <w:t>get</w:t>
            </w:r>
            <w:proofErr w:type="gramEnd"/>
            <w:r w:rsidRPr="004451D8">
              <w:rPr>
                <w:rFonts w:ascii="TimesLTPro-Roman" w:eastAsiaTheme="minorHAnsi" w:hAnsi="TimesLTPro-Roman" w:cs="TimesLTPro-Roman"/>
              </w:rPr>
              <w:t xml:space="preserve"> A’s.</w:t>
            </w:r>
          </w:p>
          <w:p w14:paraId="621391B2" w14:textId="77777777" w:rsidR="004451D8" w:rsidRPr="004451D8" w:rsidRDefault="004451D8" w:rsidP="004451D8">
            <w:pPr>
              <w:autoSpaceDE w:val="0"/>
              <w:autoSpaceDN w:val="0"/>
              <w:adjustRightInd w:val="0"/>
              <w:rPr>
                <w:rFonts w:ascii="TimesLTPro-Roman" w:eastAsiaTheme="minorHAnsi" w:hAnsi="TimesLTPro-Roman" w:cs="TimesLTPro-Roman"/>
              </w:rPr>
            </w:pPr>
            <w:r w:rsidRPr="004451D8">
              <w:rPr>
                <w:rFonts w:ascii="TimesLTPro-Roman" w:eastAsiaTheme="minorHAnsi" w:hAnsi="TimesLTPro-Roman" w:cs="TimesLTPro-Roman"/>
                <w:noProof/>
              </w:rPr>
              <mc:AlternateContent>
                <mc:Choice Requires="wps">
                  <w:drawing>
                    <wp:anchor distT="0" distB="0" distL="114300" distR="114300" simplePos="0" relativeHeight="251693056" behindDoc="0" locked="0" layoutInCell="1" allowOverlap="1" wp14:anchorId="23C941D1" wp14:editId="7AEEB4D5">
                      <wp:simplePos x="0" y="0"/>
                      <wp:positionH relativeFrom="column">
                        <wp:posOffset>-8340</wp:posOffset>
                      </wp:positionH>
                      <wp:positionV relativeFrom="paragraph">
                        <wp:posOffset>30622</wp:posOffset>
                      </wp:positionV>
                      <wp:extent cx="1821976"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1821976"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E27C009" id="Straight Connector 6"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65pt,2.4pt" to="142.8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" strokecolor="black [3040]" strokeweight="1pt"/>
                  </w:pict>
                </mc:Fallback>
              </mc:AlternateContent>
            </w:r>
            <w:r w:rsidRPr="004451D8">
              <w:rPr>
                <w:rFonts w:ascii="MSAM10" w:eastAsia="MSAM10" w:hAnsi="TimesLTPro-Italic" w:cs="MSAM10" w:hint="eastAsia"/>
              </w:rPr>
              <w:t>∴</w:t>
            </w:r>
            <w:r w:rsidRPr="004451D8">
              <w:rPr>
                <w:rFonts w:ascii="MSAM10" w:eastAsia="MSAM10" w:hAnsi="TimesLTPro-Italic" w:cs="MSAM10"/>
              </w:rPr>
              <w:t xml:space="preserve"> </w:t>
            </w:r>
            <w:r w:rsidRPr="004451D8">
              <w:rPr>
                <w:rFonts w:ascii="TimesLTPro-Roman" w:eastAsiaTheme="minorHAnsi" w:hAnsi="TimesLTPro-Roman" w:cs="TimesLTPro-Roman"/>
              </w:rPr>
              <w:t xml:space="preserve">If I don’t study hard, then I </w:t>
            </w:r>
            <w:proofErr w:type="gramStart"/>
            <w:r w:rsidRPr="004451D8">
              <w:rPr>
                <w:rFonts w:ascii="TimesLTPro-Roman" w:eastAsiaTheme="minorHAnsi" w:hAnsi="TimesLTPro-Roman" w:cs="TimesLTPro-Roman"/>
              </w:rPr>
              <w:t>get</w:t>
            </w:r>
            <w:proofErr w:type="gramEnd"/>
            <w:r w:rsidRPr="004451D8">
              <w:rPr>
                <w:rFonts w:ascii="TimesLTPro-Roman" w:eastAsiaTheme="minorHAnsi" w:hAnsi="TimesLTPro-Roman" w:cs="TimesLTPro-Roman"/>
              </w:rPr>
              <w:t xml:space="preserve"> rich.</w:t>
            </w:r>
          </w:p>
          <w:p w14:paraId="33C69B10" w14:textId="77777777" w:rsidR="004451D8" w:rsidRPr="004451D8" w:rsidRDefault="004451D8" w:rsidP="004451D8">
            <w:pPr>
              <w:autoSpaceDE w:val="0"/>
              <w:autoSpaceDN w:val="0"/>
              <w:adjustRightInd w:val="0"/>
              <w:rPr>
                <w:rFonts w:ascii="TimesLTPro-Roman" w:eastAsiaTheme="minorHAnsi" w:hAnsi="TimesLTPro-Roman" w:cs="TimesLTPro-Roman"/>
              </w:rPr>
            </w:pPr>
            <w:r w:rsidRPr="004451D8">
              <w:rPr>
                <w:rFonts w:ascii="TimesLTPro-Bold" w:eastAsiaTheme="minorHAnsi" w:hAnsi="TimesLTPro-Bold" w:cs="TimesLTPro-Bold"/>
                <w:b/>
                <w:bCs/>
              </w:rPr>
              <w:t xml:space="preserve">5. </w:t>
            </w:r>
            <w:r w:rsidRPr="004451D8">
              <w:rPr>
                <w:rFonts w:ascii="TimesLTPro-Roman" w:eastAsiaTheme="minorHAnsi" w:hAnsi="TimesLTPro-Roman" w:cs="TimesLTPro-Roman"/>
              </w:rPr>
              <w:t>If I study hard, then I get A’s or I get rich.</w:t>
            </w:r>
          </w:p>
          <w:p w14:paraId="65377B78" w14:textId="77777777" w:rsidR="004451D8" w:rsidRPr="004451D8" w:rsidRDefault="004451D8" w:rsidP="004451D8">
            <w:pPr>
              <w:autoSpaceDE w:val="0"/>
              <w:autoSpaceDN w:val="0"/>
              <w:adjustRightInd w:val="0"/>
              <w:rPr>
                <w:rFonts w:ascii="TimesLTPro-Roman" w:eastAsiaTheme="minorHAnsi" w:hAnsi="TimesLTPro-Roman" w:cs="TimesLTPro-Roman"/>
              </w:rPr>
            </w:pPr>
            <w:r w:rsidRPr="004451D8">
              <w:rPr>
                <w:rFonts w:ascii="TimesLTPro-Roman" w:eastAsiaTheme="minorHAnsi" w:hAnsi="TimesLTPro-Roman" w:cs="TimesLTPro-Roman"/>
              </w:rPr>
              <w:t xml:space="preserve">I don’t get </w:t>
            </w:r>
            <w:proofErr w:type="gramStart"/>
            <w:r w:rsidRPr="004451D8">
              <w:rPr>
                <w:rFonts w:ascii="TimesLTPro-Roman" w:eastAsiaTheme="minorHAnsi" w:hAnsi="TimesLTPro-Roman" w:cs="TimesLTPro-Roman"/>
              </w:rPr>
              <w:t>A’s</w:t>
            </w:r>
            <w:proofErr w:type="gramEnd"/>
            <w:r w:rsidRPr="004451D8">
              <w:rPr>
                <w:rFonts w:ascii="TimesLTPro-Roman" w:eastAsiaTheme="minorHAnsi" w:hAnsi="TimesLTPro-Roman" w:cs="TimesLTPro-Roman"/>
              </w:rPr>
              <w:t xml:space="preserve"> and I don’t get rich.</w:t>
            </w:r>
          </w:p>
          <w:p w14:paraId="1C888F73" w14:textId="77777777" w:rsidR="004451D8" w:rsidRPr="004451D8" w:rsidRDefault="004451D8" w:rsidP="004451D8">
            <w:pPr>
              <w:autoSpaceDE w:val="0"/>
              <w:autoSpaceDN w:val="0"/>
              <w:adjustRightInd w:val="0"/>
              <w:jc w:val="both"/>
              <w:rPr>
                <w:rFonts w:ascii="TimesLTPro-Roman" w:eastAsiaTheme="minorHAnsi" w:hAnsi="TimesLTPro-Roman" w:cs="TimesLTPro-Roman"/>
              </w:rPr>
            </w:pPr>
            <w:r w:rsidRPr="004451D8">
              <w:rPr>
                <w:rFonts w:ascii="TimesLTPro-Roman" w:eastAsiaTheme="minorHAnsi" w:hAnsi="TimesLTPro-Roman" w:cs="TimesLTPro-Roman"/>
                <w:noProof/>
              </w:rPr>
              <mc:AlternateContent>
                <mc:Choice Requires="wps">
                  <w:drawing>
                    <wp:anchor distT="0" distB="0" distL="114300" distR="114300" simplePos="0" relativeHeight="251695104" behindDoc="0" locked="0" layoutInCell="1" allowOverlap="1" wp14:anchorId="3DF3F4FC" wp14:editId="530A48F4">
                      <wp:simplePos x="0" y="0"/>
                      <wp:positionH relativeFrom="column">
                        <wp:posOffset>474</wp:posOffset>
                      </wp:positionH>
                      <wp:positionV relativeFrom="paragraph">
                        <wp:posOffset>28831</wp:posOffset>
                      </wp:positionV>
                      <wp:extent cx="1821976" cy="0"/>
                      <wp:effectExtent l="0" t="0" r="0" b="0"/>
                      <wp:wrapNone/>
                      <wp:docPr id="7" name="Straight Connector 7"/>
                      <wp:cNvGraphicFramePr/>
                      <a:graphic xmlns:a="http://schemas.openxmlformats.org/drawingml/2006/main">
                        <a:graphicData uri="http://schemas.microsoft.com/office/word/2010/wordprocessingShape">
                          <wps:wsp>
                            <wps:cNvCnPr/>
                            <wps:spPr>
                              <a:xfrm>
                                <a:off x="0" y="0"/>
                                <a:ext cx="1821976"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821265F" id="Straight Connector 7"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05pt,2.25pt" to="143.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" strokecolor="black [3040]" strokeweight="1pt"/>
                  </w:pict>
                </mc:Fallback>
              </mc:AlternateContent>
            </w:r>
            <w:r w:rsidRPr="004451D8">
              <w:rPr>
                <w:rFonts w:ascii="MSAM10" w:eastAsia="MSAM10" w:hAnsi="TimesLTPro-Italic" w:cs="MSAM10" w:hint="eastAsia"/>
              </w:rPr>
              <w:t>∴</w:t>
            </w:r>
            <w:r w:rsidRPr="004451D8">
              <w:rPr>
                <w:rFonts w:ascii="MSAM10" w:eastAsia="MSAM10" w:hAnsi="TimesLTPro-Italic" w:cs="MSAM10"/>
              </w:rPr>
              <w:t xml:space="preserve"> </w:t>
            </w:r>
            <w:r w:rsidRPr="004451D8">
              <w:rPr>
                <w:rFonts w:ascii="TimesLTPro-Roman" w:eastAsiaTheme="minorHAnsi" w:hAnsi="TimesLTPro-Roman" w:cs="TimesLTPro-Roman"/>
              </w:rPr>
              <w:t>I don’t study hard.</w:t>
            </w:r>
          </w:p>
          <w:p w14:paraId="4615D667" w14:textId="08C6D7DA" w:rsidR="004451D8" w:rsidRPr="004451D8" w:rsidRDefault="004451D8" w:rsidP="00F16C04">
            <w:pPr>
              <w:pStyle w:val="ListParagraph"/>
              <w:numPr>
                <w:ilvl w:val="2"/>
                <w:numId w:val="5"/>
              </w:numPr>
              <w:autoSpaceDE w:val="0"/>
              <w:autoSpaceDN w:val="0"/>
              <w:adjustRightInd w:val="0"/>
              <w:rPr>
                <w:rFonts w:ascii="TimesLTPro-Italic" w:eastAsiaTheme="minorHAnsi" w:hAnsi="TimesLTPro-Italic" w:cs="TimesLTPro-Italic"/>
                <w:sz w:val="24"/>
                <w:szCs w:val="24"/>
              </w:rPr>
            </w:pPr>
            <w:r w:rsidRPr="004451D8">
              <w:rPr>
                <w:rFonts w:ascii="TimesLTPro-Italic" w:eastAsiaTheme="minorHAnsi" w:hAnsi="TimesLTPro-Italic" w:cs="TimesLTPro-Italic"/>
                <w:sz w:val="24"/>
                <w:szCs w:val="24"/>
              </w:rPr>
              <w:t>Write the given argument in words and determine whether each argument</w:t>
            </w:r>
            <w:r w:rsidR="00F16C04">
              <w:rPr>
                <w:rFonts w:ascii="TimesLTPro-Italic" w:eastAsiaTheme="minorHAnsi" w:hAnsi="TimesLTPro-Italic" w:cs="TimesLTPro-Italic"/>
                <w:sz w:val="24"/>
                <w:szCs w:val="24"/>
              </w:rPr>
              <w:t xml:space="preserve"> </w:t>
            </w:r>
            <w:r w:rsidRPr="004451D8">
              <w:rPr>
                <w:rFonts w:ascii="TimesLTPro-Italic" w:eastAsiaTheme="minorHAnsi" w:hAnsi="TimesLTPro-Italic" w:cs="TimesLTPro-Italic"/>
                <w:sz w:val="24"/>
                <w:szCs w:val="24"/>
              </w:rPr>
              <w:t>is valid. Let</w:t>
            </w:r>
          </w:p>
          <w:p w14:paraId="4ECF1498" w14:textId="77777777" w:rsidR="004451D8" w:rsidRPr="004451D8" w:rsidRDefault="004451D8" w:rsidP="004451D8">
            <w:pPr>
              <w:autoSpaceDE w:val="0"/>
              <w:autoSpaceDN w:val="0"/>
              <w:adjustRightInd w:val="0"/>
              <w:jc w:val="center"/>
              <w:rPr>
                <w:rFonts w:ascii="TimesLTPro-Italic" w:eastAsiaTheme="minorHAnsi" w:hAnsi="TimesLTPro-Italic" w:cs="TimesLTPro-Italic"/>
                <w:i/>
                <w:iCs/>
              </w:rPr>
            </w:pPr>
            <w:r w:rsidRPr="004451D8">
              <w:rPr>
                <w:rFonts w:ascii="TimesLTPro-Italic" w:eastAsiaTheme="minorHAnsi" w:hAnsi="TimesLTPro-Italic" w:cs="TimesLTPro-Italic"/>
                <w:i/>
                <w:iCs/>
              </w:rPr>
              <w:t>p</w:t>
            </w:r>
            <w:r w:rsidRPr="004451D8">
              <w:rPr>
                <w:rFonts w:ascii="TimesLTPro-Roman" w:eastAsiaTheme="minorHAnsi" w:hAnsi="TimesLTPro-Roman" w:cs="TimesLTPro-Roman"/>
              </w:rPr>
              <w:t xml:space="preserve">: </w:t>
            </w:r>
            <w:r w:rsidRPr="004451D8">
              <w:rPr>
                <w:rFonts w:ascii="TimesLTPro-Italic" w:eastAsiaTheme="minorHAnsi" w:hAnsi="TimesLTPro-Italic" w:cs="TimesLTPro-Italic"/>
                <w:i/>
                <w:iCs/>
              </w:rPr>
              <w:t>4 gigabytes is better than no memory at all.</w:t>
            </w:r>
          </w:p>
          <w:p w14:paraId="7955E9A0" w14:textId="38E5C2A9" w:rsidR="004451D8" w:rsidRPr="004451D8" w:rsidRDefault="004451D8" w:rsidP="004451D8">
            <w:pPr>
              <w:autoSpaceDE w:val="0"/>
              <w:autoSpaceDN w:val="0"/>
              <w:adjustRightInd w:val="0"/>
              <w:rPr>
                <w:rFonts w:ascii="TimesLTPro-Italic" w:eastAsiaTheme="minorHAnsi" w:hAnsi="TimesLTPro-Italic" w:cs="TimesLTPro-Italic"/>
                <w:i/>
                <w:iCs/>
              </w:rPr>
            </w:pPr>
            <w:r w:rsidRPr="004451D8">
              <w:rPr>
                <w:rFonts w:ascii="TimesLTPro-Italic" w:eastAsiaTheme="minorHAnsi" w:hAnsi="TimesLTPro-Italic" w:cs="TimesLTPro-Italic"/>
                <w:i/>
                <w:iCs/>
              </w:rPr>
              <w:t xml:space="preserve">                                                   q</w:t>
            </w:r>
            <w:r w:rsidRPr="004451D8">
              <w:rPr>
                <w:rFonts w:ascii="TimesLTPro-Roman" w:eastAsiaTheme="minorHAnsi" w:hAnsi="TimesLTPro-Roman" w:cs="TimesLTPro-Roman"/>
              </w:rPr>
              <w:t xml:space="preserve">: </w:t>
            </w:r>
            <w:r w:rsidRPr="004451D8">
              <w:rPr>
                <w:rFonts w:ascii="TimesLTPro-Italic" w:eastAsiaTheme="minorHAnsi" w:hAnsi="TimesLTPro-Italic" w:cs="TimesLTPro-Italic"/>
                <w:i/>
                <w:iCs/>
              </w:rPr>
              <w:t>We will buy more memory.</w:t>
            </w:r>
          </w:p>
          <w:p w14:paraId="6FF09A3B" w14:textId="73035162" w:rsidR="004451D8" w:rsidRPr="004451D8" w:rsidRDefault="004451D8" w:rsidP="004451D8">
            <w:pPr>
              <w:autoSpaceDE w:val="0"/>
              <w:autoSpaceDN w:val="0"/>
              <w:adjustRightInd w:val="0"/>
              <w:rPr>
                <w:rFonts w:ascii="TimesLTPro-Italic" w:eastAsiaTheme="minorHAnsi" w:hAnsi="TimesLTPro-Italic" w:cs="TimesLTPro-Italic"/>
                <w:i/>
                <w:iCs/>
              </w:rPr>
            </w:pPr>
            <w:r w:rsidRPr="004451D8">
              <w:rPr>
                <w:rFonts w:ascii="TimesLTPro-Italic" w:eastAsiaTheme="minorHAnsi" w:hAnsi="TimesLTPro-Italic" w:cs="TimesLTPro-Italic"/>
                <w:i/>
                <w:iCs/>
              </w:rPr>
              <w:t xml:space="preserve">                                                 </w:t>
            </w:r>
            <w:r w:rsidR="00F16C04">
              <w:rPr>
                <w:rFonts w:ascii="TimesLTPro-Italic" w:eastAsiaTheme="minorHAnsi" w:hAnsi="TimesLTPro-Italic" w:cs="TimesLTPro-Italic"/>
                <w:i/>
                <w:iCs/>
              </w:rPr>
              <w:t xml:space="preserve"> </w:t>
            </w:r>
            <w:r w:rsidRPr="004451D8">
              <w:rPr>
                <w:rFonts w:ascii="TimesLTPro-Italic" w:eastAsiaTheme="minorHAnsi" w:hAnsi="TimesLTPro-Italic" w:cs="TimesLTPro-Italic"/>
                <w:i/>
                <w:iCs/>
              </w:rPr>
              <w:t xml:space="preserve"> r </w:t>
            </w:r>
            <w:r w:rsidRPr="004451D8">
              <w:rPr>
                <w:rFonts w:ascii="TimesLTPro-Roman" w:eastAsiaTheme="minorHAnsi" w:hAnsi="TimesLTPro-Roman" w:cs="TimesLTPro-Roman"/>
              </w:rPr>
              <w:t xml:space="preserve">: </w:t>
            </w:r>
            <w:r w:rsidRPr="004451D8">
              <w:rPr>
                <w:rFonts w:ascii="TimesLTPro-Italic" w:eastAsiaTheme="minorHAnsi" w:hAnsi="TimesLTPro-Italic" w:cs="TimesLTPro-Italic"/>
                <w:i/>
                <w:iCs/>
              </w:rPr>
              <w:t>We will buy a new computer.</w:t>
            </w:r>
          </w:p>
          <w:p w14:paraId="359FD864" w14:textId="77777777" w:rsidR="004451D8" w:rsidRPr="00F16C04" w:rsidRDefault="004451D8" w:rsidP="00F16C04">
            <w:pPr>
              <w:pStyle w:val="ListParagraph"/>
              <w:numPr>
                <w:ilvl w:val="0"/>
                <w:numId w:val="47"/>
              </w:numPr>
              <w:rPr>
                <w:b/>
                <w:sz w:val="40"/>
                <w:szCs w:val="40"/>
              </w:rPr>
            </w:pPr>
            <w:r w:rsidRPr="00F16C04">
              <w:rPr>
                <w:sz w:val="40"/>
                <w:szCs w:val="40"/>
              </w:rPr>
              <w:object w:dxaOrig="1620" w:dyaOrig="1050" w14:anchorId="083721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pt;height:34pt" o:ole="">
                  <v:imagedata r:id="rId9" o:title=""/>
                </v:shape>
                <o:OLEObject Type="Embed" ProgID="PBrush" ShapeID="_x0000_i1025" DrawAspect="Content" ObjectID="_1791373755" r:id="rId10"/>
              </w:object>
            </w:r>
          </w:p>
          <w:p w14:paraId="144AE576" w14:textId="77777777" w:rsidR="004451D8" w:rsidRPr="00F16C04" w:rsidRDefault="004451D8" w:rsidP="004451D8">
            <w:pPr>
              <w:pStyle w:val="ListParagraph"/>
              <w:rPr>
                <w:b/>
                <w:sz w:val="40"/>
                <w:szCs w:val="40"/>
              </w:rPr>
            </w:pPr>
          </w:p>
          <w:p w14:paraId="6158C1A2" w14:textId="77777777" w:rsidR="004451D8" w:rsidRPr="00F16C04" w:rsidRDefault="004451D8" w:rsidP="00F16C04">
            <w:pPr>
              <w:pStyle w:val="ListParagraph"/>
              <w:numPr>
                <w:ilvl w:val="0"/>
                <w:numId w:val="47"/>
              </w:numPr>
              <w:autoSpaceDE w:val="0"/>
              <w:autoSpaceDN w:val="0"/>
              <w:adjustRightInd w:val="0"/>
              <w:rPr>
                <w:rFonts w:ascii="TimesLTPro-Italic" w:eastAsiaTheme="minorHAnsi" w:hAnsi="TimesLTPro-Italic" w:cs="TimesLTPro-Italic"/>
                <w:i/>
                <w:iCs/>
                <w:color w:val="000000"/>
                <w:sz w:val="40"/>
                <w:szCs w:val="40"/>
              </w:rPr>
            </w:pPr>
            <w:r w:rsidRPr="00F16C04">
              <w:rPr>
                <w:sz w:val="40"/>
                <w:szCs w:val="40"/>
              </w:rPr>
              <w:object w:dxaOrig="1350" w:dyaOrig="1050" w14:anchorId="59104CA2">
                <v:shape id="_x0000_i1026" type="#_x0000_t75" style="width:47pt;height:36.5pt" o:ole="">
                  <v:imagedata r:id="rId11" o:title=""/>
                </v:shape>
                <o:OLEObject Type="Embed" ProgID="PBrush" ShapeID="_x0000_i1026" DrawAspect="Content" ObjectID="_1791373756" r:id="rId12"/>
              </w:object>
            </w:r>
          </w:p>
          <w:p w14:paraId="3A7ECAC8" w14:textId="77777777" w:rsidR="004451D8" w:rsidRPr="00F16C04" w:rsidRDefault="004451D8" w:rsidP="004451D8">
            <w:pPr>
              <w:pStyle w:val="ListParagraph"/>
              <w:rPr>
                <w:rFonts w:ascii="TimesLTPro-Italic" w:eastAsiaTheme="minorHAnsi" w:hAnsi="TimesLTPro-Italic" w:cs="TimesLTPro-Italic"/>
                <w:i/>
                <w:iCs/>
                <w:color w:val="000000"/>
                <w:sz w:val="40"/>
                <w:szCs w:val="40"/>
              </w:rPr>
            </w:pPr>
          </w:p>
          <w:p w14:paraId="61A60E48" w14:textId="77777777" w:rsidR="004451D8" w:rsidRPr="00F16C04" w:rsidRDefault="004451D8" w:rsidP="004451D8">
            <w:pPr>
              <w:pStyle w:val="ListParagraph"/>
              <w:autoSpaceDE w:val="0"/>
              <w:autoSpaceDN w:val="0"/>
              <w:adjustRightInd w:val="0"/>
              <w:rPr>
                <w:rFonts w:ascii="TimesLTPro-Italic" w:eastAsiaTheme="minorHAnsi" w:hAnsi="TimesLTPro-Italic" w:cs="TimesLTPro-Italic"/>
                <w:i/>
                <w:iCs/>
                <w:color w:val="000000"/>
                <w:sz w:val="40"/>
                <w:szCs w:val="40"/>
              </w:rPr>
            </w:pPr>
          </w:p>
          <w:p w14:paraId="62BE7881" w14:textId="77777777" w:rsidR="004451D8" w:rsidRPr="00F16C04" w:rsidRDefault="004451D8" w:rsidP="00F16C04">
            <w:pPr>
              <w:pStyle w:val="ListParagraph"/>
              <w:numPr>
                <w:ilvl w:val="0"/>
                <w:numId w:val="47"/>
              </w:numPr>
              <w:autoSpaceDE w:val="0"/>
              <w:autoSpaceDN w:val="0"/>
              <w:adjustRightInd w:val="0"/>
              <w:rPr>
                <w:rFonts w:ascii="TimesLTPro-Italic" w:eastAsiaTheme="minorHAnsi" w:hAnsi="TimesLTPro-Italic" w:cs="TimesLTPro-Italic"/>
                <w:i/>
                <w:iCs/>
                <w:color w:val="000000"/>
                <w:sz w:val="40"/>
                <w:szCs w:val="40"/>
              </w:rPr>
            </w:pPr>
            <w:r w:rsidRPr="00F16C04">
              <w:rPr>
                <w:sz w:val="40"/>
                <w:szCs w:val="40"/>
              </w:rPr>
              <w:object w:dxaOrig="780" w:dyaOrig="1050" w14:anchorId="324CCF3F">
                <v:shape id="_x0000_i1027" type="#_x0000_t75" style="width:27.5pt;height:36.5pt" o:ole="">
                  <v:imagedata r:id="rId13" o:title=""/>
                </v:shape>
                <o:OLEObject Type="Embed" ProgID="PBrush" ShapeID="_x0000_i1027" DrawAspect="Content" ObjectID="_1791373757" r:id="rId14"/>
              </w:object>
            </w:r>
          </w:p>
          <w:p w14:paraId="4021CB7F" w14:textId="77777777" w:rsidR="004451D8" w:rsidRPr="00F16C04" w:rsidRDefault="004451D8" w:rsidP="004451D8">
            <w:pPr>
              <w:pStyle w:val="ListParagraph"/>
              <w:autoSpaceDE w:val="0"/>
              <w:autoSpaceDN w:val="0"/>
              <w:adjustRightInd w:val="0"/>
              <w:rPr>
                <w:rFonts w:ascii="TimesLTPro-Italic" w:eastAsiaTheme="minorHAnsi" w:hAnsi="TimesLTPro-Italic" w:cs="TimesLTPro-Italic"/>
                <w:i/>
                <w:iCs/>
                <w:color w:val="000000"/>
                <w:sz w:val="40"/>
                <w:szCs w:val="40"/>
              </w:rPr>
            </w:pPr>
          </w:p>
          <w:p w14:paraId="20F678AF" w14:textId="77777777" w:rsidR="004451D8" w:rsidRPr="004451D8" w:rsidRDefault="004451D8" w:rsidP="00F16C04">
            <w:pPr>
              <w:pStyle w:val="ListParagraph"/>
              <w:numPr>
                <w:ilvl w:val="0"/>
                <w:numId w:val="47"/>
              </w:numPr>
              <w:autoSpaceDE w:val="0"/>
              <w:autoSpaceDN w:val="0"/>
              <w:adjustRightInd w:val="0"/>
              <w:rPr>
                <w:rFonts w:ascii="TimesLTPro-Italic" w:eastAsiaTheme="minorHAnsi" w:hAnsi="TimesLTPro-Italic" w:cs="TimesLTPro-Italic"/>
                <w:i/>
                <w:iCs/>
                <w:color w:val="000000"/>
                <w:sz w:val="18"/>
                <w:szCs w:val="18"/>
              </w:rPr>
            </w:pPr>
            <w:r w:rsidRPr="00F16C04">
              <w:rPr>
                <w:sz w:val="40"/>
                <w:szCs w:val="40"/>
              </w:rPr>
              <w:object w:dxaOrig="1170" w:dyaOrig="1050" w14:anchorId="47B76C31">
                <v:shape id="_x0000_i1028" type="#_x0000_t75" style="width:39pt;height:35.5pt" o:ole="">
                  <v:imagedata r:id="rId15" o:title=""/>
                </v:shape>
                <o:OLEObject Type="Embed" ProgID="PBrush" ShapeID="_x0000_i1028" DrawAspect="Content" ObjectID="_1791373758" r:id="rId16"/>
              </w:object>
            </w:r>
          </w:p>
          <w:p w14:paraId="2A8082CE" w14:textId="77777777" w:rsidR="004451D8" w:rsidRPr="004451D8" w:rsidRDefault="004451D8" w:rsidP="004451D8">
            <w:pPr>
              <w:pStyle w:val="ListParagraph"/>
              <w:rPr>
                <w:rFonts w:ascii="TimesLTPro-Italic" w:eastAsiaTheme="minorHAnsi" w:hAnsi="TimesLTPro-Italic" w:cs="TimesLTPro-Italic"/>
                <w:i/>
                <w:iCs/>
                <w:color w:val="000000"/>
                <w:sz w:val="18"/>
                <w:szCs w:val="18"/>
              </w:rPr>
            </w:pPr>
          </w:p>
          <w:p w14:paraId="70396ED3" w14:textId="77777777" w:rsidR="004451D8" w:rsidRDefault="004451D8" w:rsidP="004451D8">
            <w:pPr>
              <w:autoSpaceDE w:val="0"/>
              <w:autoSpaceDN w:val="0"/>
              <w:adjustRightInd w:val="0"/>
              <w:rPr>
                <w:rFonts w:ascii="TimesLTPro-Italic" w:eastAsiaTheme="minorHAnsi" w:hAnsi="TimesLTPro-Italic" w:cs="TimesLTPro-Italic"/>
                <w:i/>
                <w:iCs/>
                <w:color w:val="000000"/>
                <w:sz w:val="18"/>
                <w:szCs w:val="18"/>
              </w:rPr>
            </w:pPr>
          </w:p>
          <w:p w14:paraId="37574C47" w14:textId="77777777" w:rsidR="00F16C04" w:rsidRDefault="00F16C04" w:rsidP="004451D8">
            <w:pPr>
              <w:autoSpaceDE w:val="0"/>
              <w:autoSpaceDN w:val="0"/>
              <w:adjustRightInd w:val="0"/>
              <w:rPr>
                <w:rFonts w:ascii="TimesLTPro-Italic" w:eastAsiaTheme="minorHAnsi" w:hAnsi="TimesLTPro-Italic" w:cs="TimesLTPro-Italic"/>
                <w:i/>
                <w:iCs/>
                <w:color w:val="000000"/>
                <w:sz w:val="18"/>
                <w:szCs w:val="18"/>
              </w:rPr>
            </w:pPr>
          </w:p>
          <w:p w14:paraId="05F9DA88" w14:textId="77777777" w:rsidR="00F16C04" w:rsidRDefault="00F16C04" w:rsidP="004451D8">
            <w:pPr>
              <w:autoSpaceDE w:val="0"/>
              <w:autoSpaceDN w:val="0"/>
              <w:adjustRightInd w:val="0"/>
              <w:rPr>
                <w:rFonts w:ascii="TimesLTPro-Italic" w:eastAsiaTheme="minorHAnsi" w:hAnsi="TimesLTPro-Italic" w:cs="TimesLTPro-Italic"/>
                <w:i/>
                <w:iCs/>
                <w:color w:val="000000"/>
                <w:sz w:val="18"/>
                <w:szCs w:val="18"/>
              </w:rPr>
            </w:pPr>
          </w:p>
          <w:p w14:paraId="2E6B4534" w14:textId="77777777" w:rsidR="00F16C04" w:rsidRDefault="00F16C04" w:rsidP="004451D8">
            <w:pPr>
              <w:autoSpaceDE w:val="0"/>
              <w:autoSpaceDN w:val="0"/>
              <w:adjustRightInd w:val="0"/>
              <w:rPr>
                <w:rFonts w:ascii="TimesLTPro-Italic" w:eastAsiaTheme="minorHAnsi" w:hAnsi="TimesLTPro-Italic" w:cs="TimesLTPro-Italic"/>
                <w:i/>
                <w:iCs/>
                <w:color w:val="000000"/>
                <w:sz w:val="18"/>
                <w:szCs w:val="18"/>
              </w:rPr>
            </w:pPr>
          </w:p>
          <w:p w14:paraId="0B2C8769" w14:textId="46CE12DE" w:rsidR="00F16C04" w:rsidRPr="00F16C04" w:rsidRDefault="00F16C04" w:rsidP="00F16C04">
            <w:pPr>
              <w:autoSpaceDE w:val="0"/>
              <w:autoSpaceDN w:val="0"/>
              <w:adjustRightInd w:val="0"/>
              <w:rPr>
                <w:rFonts w:asciiTheme="majorBidi" w:eastAsiaTheme="minorHAnsi" w:hAnsiTheme="majorBidi" w:cstheme="majorBidi"/>
              </w:rPr>
            </w:pPr>
          </w:p>
          <w:p w14:paraId="665D96CD" w14:textId="70C07BBB" w:rsidR="004451D8" w:rsidRPr="00A808E2" w:rsidRDefault="00F16C04" w:rsidP="00A808E2">
            <w:pPr>
              <w:pStyle w:val="ListParagraph"/>
              <w:numPr>
                <w:ilvl w:val="2"/>
                <w:numId w:val="5"/>
              </w:numPr>
              <w:autoSpaceDE w:val="0"/>
              <w:autoSpaceDN w:val="0"/>
              <w:adjustRightInd w:val="0"/>
              <w:jc w:val="both"/>
              <w:rPr>
                <w:rFonts w:asciiTheme="majorBidi" w:eastAsiaTheme="minorHAnsi" w:hAnsiTheme="majorBidi" w:cstheme="majorBidi"/>
                <w:sz w:val="24"/>
                <w:szCs w:val="24"/>
              </w:rPr>
            </w:pPr>
            <w:r w:rsidRPr="00A808E2">
              <w:rPr>
                <w:rFonts w:asciiTheme="majorBidi" w:eastAsiaTheme="minorHAnsi" w:hAnsiTheme="majorBidi" w:cstheme="majorBidi"/>
                <w:sz w:val="24"/>
                <w:szCs w:val="24"/>
              </w:rPr>
              <w:lastRenderedPageBreak/>
              <w:t>For each set of premises below, apply the relevant rules of inference to derive the logical conclusion(s).</w:t>
            </w:r>
          </w:p>
          <w:p w14:paraId="0CEEBB2B" w14:textId="77777777" w:rsidR="00F16C04" w:rsidRPr="00A808E2" w:rsidRDefault="004451D8" w:rsidP="00A808E2">
            <w:pPr>
              <w:pStyle w:val="ListParagraph"/>
              <w:numPr>
                <w:ilvl w:val="0"/>
                <w:numId w:val="44"/>
              </w:numPr>
              <w:autoSpaceDE w:val="0"/>
              <w:autoSpaceDN w:val="0"/>
              <w:adjustRightInd w:val="0"/>
              <w:ind w:left="612"/>
              <w:jc w:val="both"/>
              <w:rPr>
                <w:rFonts w:asciiTheme="majorBidi" w:eastAsiaTheme="minorHAnsi" w:hAnsiTheme="majorBidi" w:cstheme="majorBidi"/>
                <w:sz w:val="24"/>
                <w:szCs w:val="24"/>
              </w:rPr>
            </w:pPr>
            <w:r w:rsidRPr="00A808E2">
              <w:rPr>
                <w:rFonts w:asciiTheme="majorBidi" w:eastAsiaTheme="minorHAnsi" w:hAnsiTheme="majorBidi" w:cstheme="majorBidi"/>
                <w:sz w:val="24"/>
                <w:szCs w:val="24"/>
              </w:rPr>
              <w:t xml:space="preserve">“If I take the day off, it either rains or snows.” “I took Tuesday </w:t>
            </w:r>
            <w:proofErr w:type="gramStart"/>
            <w:r w:rsidRPr="00A808E2">
              <w:rPr>
                <w:rFonts w:asciiTheme="majorBidi" w:eastAsiaTheme="minorHAnsi" w:hAnsiTheme="majorBidi" w:cstheme="majorBidi"/>
                <w:sz w:val="24"/>
                <w:szCs w:val="24"/>
              </w:rPr>
              <w:t>off</w:t>
            </w:r>
            <w:proofErr w:type="gramEnd"/>
            <w:r w:rsidRPr="00A808E2">
              <w:rPr>
                <w:rFonts w:asciiTheme="majorBidi" w:eastAsiaTheme="minorHAnsi" w:hAnsiTheme="majorBidi" w:cstheme="majorBidi"/>
                <w:sz w:val="24"/>
                <w:szCs w:val="24"/>
              </w:rPr>
              <w:t xml:space="preserve"> or I took Thursday off.” “It was sunny on Tuesday.” “It did not snow on Thursday.”</w:t>
            </w:r>
          </w:p>
          <w:p w14:paraId="6F38DEC4" w14:textId="77777777" w:rsidR="00F16C04" w:rsidRPr="00A808E2" w:rsidRDefault="004451D8" w:rsidP="00A808E2">
            <w:pPr>
              <w:pStyle w:val="ListParagraph"/>
              <w:numPr>
                <w:ilvl w:val="0"/>
                <w:numId w:val="44"/>
              </w:numPr>
              <w:autoSpaceDE w:val="0"/>
              <w:autoSpaceDN w:val="0"/>
              <w:adjustRightInd w:val="0"/>
              <w:ind w:left="792" w:hanging="450"/>
              <w:jc w:val="both"/>
              <w:rPr>
                <w:rFonts w:asciiTheme="majorBidi" w:eastAsiaTheme="minorHAnsi" w:hAnsiTheme="majorBidi" w:cstheme="majorBidi"/>
                <w:sz w:val="24"/>
                <w:szCs w:val="24"/>
              </w:rPr>
            </w:pPr>
            <w:r w:rsidRPr="00A808E2">
              <w:rPr>
                <w:rFonts w:asciiTheme="majorBidi" w:eastAsiaTheme="minorHAnsi" w:hAnsiTheme="majorBidi" w:cstheme="majorBidi"/>
                <w:sz w:val="24"/>
                <w:szCs w:val="24"/>
              </w:rPr>
              <w:t>“If I eat spicy foods, then I have strange dreams.” “I have strange dreams if there is thunder while I sleep.” “I did not have strange dreams.”</w:t>
            </w:r>
          </w:p>
          <w:p w14:paraId="0E4BE9E9" w14:textId="0C4C8938" w:rsidR="004451D8" w:rsidRPr="00A808E2" w:rsidRDefault="004451D8" w:rsidP="00A808E2">
            <w:pPr>
              <w:pStyle w:val="ListParagraph"/>
              <w:numPr>
                <w:ilvl w:val="0"/>
                <w:numId w:val="44"/>
              </w:numPr>
              <w:autoSpaceDE w:val="0"/>
              <w:autoSpaceDN w:val="0"/>
              <w:adjustRightInd w:val="0"/>
              <w:ind w:left="702"/>
              <w:jc w:val="both"/>
              <w:rPr>
                <w:rFonts w:asciiTheme="majorBidi" w:eastAsiaTheme="minorHAnsi" w:hAnsiTheme="majorBidi" w:cstheme="majorBidi"/>
                <w:sz w:val="24"/>
                <w:szCs w:val="24"/>
              </w:rPr>
            </w:pPr>
            <w:r w:rsidRPr="00A808E2">
              <w:rPr>
                <w:rFonts w:asciiTheme="majorBidi" w:eastAsiaTheme="minorHAnsi" w:hAnsiTheme="majorBidi" w:cstheme="majorBidi"/>
                <w:sz w:val="24"/>
                <w:szCs w:val="24"/>
              </w:rPr>
              <w:t>“I am either clever or lucky.” “I am not lucky.” “If I am lucky, then I will win the lottery.”</w:t>
            </w:r>
          </w:p>
          <w:p w14:paraId="1886BA8E" w14:textId="7A89E0E2" w:rsidR="00A808E2" w:rsidRPr="00A808E2" w:rsidRDefault="00A808E2" w:rsidP="00A808E2">
            <w:pPr>
              <w:pStyle w:val="ListParagraph"/>
              <w:numPr>
                <w:ilvl w:val="2"/>
                <w:numId w:val="5"/>
              </w:numPr>
              <w:autoSpaceDE w:val="0"/>
              <w:autoSpaceDN w:val="0"/>
              <w:adjustRightInd w:val="0"/>
              <w:jc w:val="both"/>
              <w:rPr>
                <w:rFonts w:asciiTheme="majorBidi" w:hAnsiTheme="majorBidi" w:cstheme="majorBidi"/>
                <w:sz w:val="24"/>
                <w:szCs w:val="24"/>
              </w:rPr>
            </w:pPr>
            <w:r w:rsidRPr="00A808E2">
              <w:rPr>
                <w:rFonts w:asciiTheme="majorBidi" w:hAnsiTheme="majorBidi" w:cstheme="majorBidi"/>
                <w:sz w:val="24"/>
                <w:szCs w:val="24"/>
              </w:rPr>
              <w:t>For each of the following arguments, identify the specific rule of inference being applied. Justify your choice by explaining how the rule is used to derive the conclusion from the given premises.</w:t>
            </w:r>
          </w:p>
          <w:p w14:paraId="4779B2E0" w14:textId="71A9C20F" w:rsidR="00F16C04" w:rsidRPr="00A808E2" w:rsidRDefault="00F16C04" w:rsidP="00A808E2">
            <w:pPr>
              <w:pStyle w:val="ListParagraph"/>
              <w:numPr>
                <w:ilvl w:val="0"/>
                <w:numId w:val="46"/>
              </w:numPr>
              <w:autoSpaceDE w:val="0"/>
              <w:autoSpaceDN w:val="0"/>
              <w:adjustRightInd w:val="0"/>
              <w:jc w:val="both"/>
              <w:rPr>
                <w:rFonts w:asciiTheme="majorBidi" w:hAnsiTheme="majorBidi" w:cstheme="majorBidi"/>
                <w:sz w:val="24"/>
                <w:szCs w:val="24"/>
              </w:rPr>
            </w:pPr>
            <w:r w:rsidRPr="00A808E2">
              <w:rPr>
                <w:rFonts w:asciiTheme="majorBidi" w:hAnsiTheme="majorBidi" w:cstheme="majorBidi"/>
                <w:sz w:val="24"/>
                <w:szCs w:val="24"/>
              </w:rPr>
              <w:t>Ali is a mathematics major. Therefore, Ali is either a mathematics major or a computer science major.</w:t>
            </w:r>
          </w:p>
          <w:p w14:paraId="28CDCD73" w14:textId="77777777" w:rsidR="00F16C04" w:rsidRPr="00A808E2" w:rsidRDefault="00F16C04" w:rsidP="00A808E2">
            <w:pPr>
              <w:pStyle w:val="ListParagraph"/>
              <w:numPr>
                <w:ilvl w:val="0"/>
                <w:numId w:val="46"/>
              </w:numPr>
              <w:autoSpaceDE w:val="0"/>
              <w:autoSpaceDN w:val="0"/>
              <w:adjustRightInd w:val="0"/>
              <w:jc w:val="both"/>
              <w:rPr>
                <w:rFonts w:asciiTheme="majorBidi" w:hAnsiTheme="majorBidi" w:cstheme="majorBidi"/>
                <w:sz w:val="24"/>
                <w:szCs w:val="24"/>
              </w:rPr>
            </w:pPr>
            <w:r w:rsidRPr="00A808E2">
              <w:rPr>
                <w:rFonts w:asciiTheme="majorBidi" w:hAnsiTheme="majorBidi" w:cstheme="majorBidi"/>
                <w:sz w:val="24"/>
                <w:szCs w:val="24"/>
              </w:rPr>
              <w:t>Javed is a mathematics major and a computer science major. Therefore, Javed is a mathematics major.</w:t>
            </w:r>
          </w:p>
          <w:p w14:paraId="683FC1B0" w14:textId="77777777" w:rsidR="00F16C04" w:rsidRPr="00A808E2" w:rsidRDefault="00F16C04" w:rsidP="00A808E2">
            <w:pPr>
              <w:pStyle w:val="ListParagraph"/>
              <w:numPr>
                <w:ilvl w:val="0"/>
                <w:numId w:val="46"/>
              </w:numPr>
              <w:autoSpaceDE w:val="0"/>
              <w:autoSpaceDN w:val="0"/>
              <w:adjustRightInd w:val="0"/>
              <w:jc w:val="both"/>
              <w:rPr>
                <w:rFonts w:asciiTheme="majorBidi" w:hAnsiTheme="majorBidi" w:cstheme="majorBidi"/>
                <w:sz w:val="24"/>
                <w:szCs w:val="24"/>
              </w:rPr>
            </w:pPr>
            <w:r w:rsidRPr="00A808E2">
              <w:rPr>
                <w:rFonts w:asciiTheme="majorBidi" w:hAnsiTheme="majorBidi" w:cstheme="majorBidi"/>
                <w:sz w:val="24"/>
                <w:szCs w:val="24"/>
              </w:rPr>
              <w:t>If it is rainy, then the pool will be closed. It is rainy. Therefore, the pool is closed.</w:t>
            </w:r>
          </w:p>
          <w:p w14:paraId="2B79CEF9" w14:textId="77777777" w:rsidR="00F16C04" w:rsidRPr="00A808E2" w:rsidRDefault="00F16C04" w:rsidP="00A808E2">
            <w:pPr>
              <w:pStyle w:val="ListParagraph"/>
              <w:numPr>
                <w:ilvl w:val="0"/>
                <w:numId w:val="46"/>
              </w:numPr>
              <w:autoSpaceDE w:val="0"/>
              <w:autoSpaceDN w:val="0"/>
              <w:adjustRightInd w:val="0"/>
              <w:jc w:val="both"/>
              <w:rPr>
                <w:rFonts w:asciiTheme="majorBidi" w:hAnsiTheme="majorBidi" w:cstheme="majorBidi"/>
                <w:sz w:val="24"/>
                <w:szCs w:val="24"/>
              </w:rPr>
            </w:pPr>
            <w:r w:rsidRPr="00A808E2">
              <w:rPr>
                <w:rFonts w:asciiTheme="majorBidi" w:hAnsiTheme="majorBidi" w:cstheme="majorBidi"/>
                <w:sz w:val="24"/>
                <w:szCs w:val="24"/>
              </w:rPr>
              <w:t>If it snows today, the university will close. The university is not closed today. Therefore, it did not snow today.</w:t>
            </w:r>
          </w:p>
          <w:p w14:paraId="7C779D05" w14:textId="3F1B6564" w:rsidR="004451D8" w:rsidRPr="00F16C04" w:rsidRDefault="00F16C04" w:rsidP="00A808E2">
            <w:pPr>
              <w:pStyle w:val="ListParagraph"/>
              <w:numPr>
                <w:ilvl w:val="0"/>
                <w:numId w:val="46"/>
              </w:numPr>
              <w:autoSpaceDE w:val="0"/>
              <w:autoSpaceDN w:val="0"/>
              <w:adjustRightInd w:val="0"/>
              <w:jc w:val="both"/>
              <w:rPr>
                <w:rFonts w:asciiTheme="majorBidi" w:hAnsiTheme="majorBidi" w:cstheme="majorBidi"/>
              </w:rPr>
            </w:pPr>
            <w:r w:rsidRPr="00A808E2">
              <w:rPr>
                <w:rFonts w:asciiTheme="majorBidi" w:hAnsiTheme="majorBidi" w:cstheme="majorBidi"/>
                <w:sz w:val="24"/>
                <w:szCs w:val="24"/>
              </w:rPr>
              <w:t>If I go swimming, then I will stay in the sun too long. If I stay in the sun too long, then I will sunburn. Therefore, if I go swimming, then I will sunburn.</w:t>
            </w:r>
          </w:p>
        </w:tc>
      </w:tr>
      <w:tr w:rsidR="00394057" w14:paraId="3BEB00AA" w14:textId="77777777" w:rsidTr="00E55800">
        <w:tc>
          <w:tcPr>
            <w:tcW w:w="10841" w:type="dxa"/>
            <w:shd w:val="clear" w:color="auto" w:fill="00B0F0"/>
          </w:tcPr>
          <w:p w14:paraId="23EFA71E" w14:textId="573550A6" w:rsidR="00394057" w:rsidRDefault="00394057" w:rsidP="00394057">
            <w:pPr>
              <w:rPr>
                <w:b/>
                <w:szCs w:val="18"/>
              </w:rPr>
            </w:pPr>
            <w:r>
              <w:rPr>
                <w:b/>
                <w:szCs w:val="18"/>
              </w:rPr>
              <w:lastRenderedPageBreak/>
              <w:t xml:space="preserve">Question # </w:t>
            </w:r>
            <w:r w:rsidR="00A808E2">
              <w:rPr>
                <w:b/>
                <w:szCs w:val="18"/>
              </w:rPr>
              <w:t>2(Proof</w:t>
            </w:r>
            <w:r>
              <w:rPr>
                <w:b/>
                <w:szCs w:val="18"/>
              </w:rPr>
              <w:t xml:space="preserve"> Methods)</w:t>
            </w:r>
            <w:r w:rsidR="0067454C">
              <w:rPr>
                <w:b/>
                <w:szCs w:val="18"/>
              </w:rPr>
              <w:t xml:space="preserve">                                                                                                           </w:t>
            </w:r>
            <w:r w:rsidR="00F036F0">
              <w:rPr>
                <w:b/>
                <w:szCs w:val="18"/>
              </w:rPr>
              <w:t xml:space="preserve"> </w:t>
            </w:r>
            <w:r w:rsidR="0067454C">
              <w:rPr>
                <w:b/>
                <w:szCs w:val="18"/>
              </w:rPr>
              <w:t xml:space="preserve">   </w:t>
            </w:r>
            <w:r w:rsidR="00F036F0">
              <w:rPr>
                <w:b/>
                <w:szCs w:val="18"/>
              </w:rPr>
              <w:t>10 Marks</w:t>
            </w:r>
          </w:p>
        </w:tc>
      </w:tr>
      <w:tr w:rsidR="00394057" w14:paraId="155045F0" w14:textId="77777777" w:rsidTr="00E55800">
        <w:tc>
          <w:tcPr>
            <w:tcW w:w="10841" w:type="dxa"/>
            <w:tcBorders>
              <w:bottom w:val="single" w:sz="4" w:space="0" w:color="000000" w:themeColor="text1"/>
            </w:tcBorders>
          </w:tcPr>
          <w:p w14:paraId="418560A2" w14:textId="77777777" w:rsidR="00394057" w:rsidRPr="00CF7EA4" w:rsidRDefault="00394057" w:rsidP="00394057">
            <w:pPr>
              <w:pStyle w:val="ListParagraph"/>
              <w:numPr>
                <w:ilvl w:val="0"/>
                <w:numId w:val="27"/>
              </w:numPr>
              <w:autoSpaceDE w:val="0"/>
              <w:autoSpaceDN w:val="0"/>
              <w:adjustRightInd w:val="0"/>
              <w:rPr>
                <w:rFonts w:asciiTheme="majorBidi" w:hAnsiTheme="majorBidi" w:cstheme="majorBidi"/>
              </w:rPr>
            </w:pPr>
            <w:r w:rsidRPr="00CF7EA4">
              <w:rPr>
                <w:rFonts w:asciiTheme="majorBidi" w:hAnsiTheme="majorBidi" w:cstheme="majorBidi"/>
              </w:rPr>
              <w:t xml:space="preserve">Using the definitions of even integer and odd integer, give a </w:t>
            </w:r>
            <w:r w:rsidRPr="00CF7EA4">
              <w:rPr>
                <w:rFonts w:asciiTheme="majorBidi" w:hAnsiTheme="majorBidi" w:cstheme="majorBidi"/>
                <w:b/>
                <w:bCs/>
                <w:i/>
                <w:iCs/>
              </w:rPr>
              <w:t>direct proof</w:t>
            </w:r>
            <w:r w:rsidRPr="00CF7EA4">
              <w:rPr>
                <w:rFonts w:asciiTheme="majorBidi" w:hAnsiTheme="majorBidi" w:cstheme="majorBidi"/>
              </w:rPr>
              <w:t xml:space="preserve"> that this statement is true for all integers n: If n is odd, then 5n + 3 is even.</w:t>
            </w:r>
          </w:p>
          <w:p w14:paraId="34D90FC1" w14:textId="77777777" w:rsidR="00394057" w:rsidRDefault="00394057" w:rsidP="00394057">
            <w:pPr>
              <w:pStyle w:val="ListParagraph"/>
              <w:numPr>
                <w:ilvl w:val="0"/>
                <w:numId w:val="27"/>
              </w:numPr>
              <w:autoSpaceDE w:val="0"/>
              <w:autoSpaceDN w:val="0"/>
              <w:adjustRightInd w:val="0"/>
              <w:rPr>
                <w:rFonts w:asciiTheme="majorBidi" w:hAnsiTheme="majorBidi" w:cstheme="majorBidi"/>
                <w:sz w:val="24"/>
                <w:szCs w:val="24"/>
              </w:rPr>
            </w:pPr>
            <w:r w:rsidRPr="00CF7EA4">
              <w:rPr>
                <w:rFonts w:asciiTheme="majorBidi" w:hAnsiTheme="majorBidi" w:cstheme="majorBidi"/>
                <w:sz w:val="24"/>
                <w:szCs w:val="24"/>
              </w:rPr>
              <w:t xml:space="preserve">Using the definitions of even integer and odd integer, give a </w:t>
            </w:r>
            <w:r w:rsidRPr="00CF7EA4">
              <w:rPr>
                <w:rFonts w:asciiTheme="majorBidi" w:hAnsiTheme="majorBidi" w:cstheme="majorBidi"/>
                <w:b/>
                <w:bCs/>
                <w:i/>
                <w:iCs/>
                <w:sz w:val="24"/>
                <w:szCs w:val="24"/>
              </w:rPr>
              <w:t>proof by contraposition</w:t>
            </w:r>
            <w:r w:rsidRPr="00CF7EA4">
              <w:rPr>
                <w:rFonts w:asciiTheme="majorBidi" w:hAnsiTheme="majorBidi" w:cstheme="majorBidi"/>
                <w:sz w:val="24"/>
                <w:szCs w:val="24"/>
              </w:rPr>
              <w:t xml:space="preserve"> that this statement</w:t>
            </w:r>
            <w:r>
              <w:rPr>
                <w:rFonts w:asciiTheme="majorBidi" w:hAnsiTheme="majorBidi" w:cstheme="majorBidi"/>
                <w:sz w:val="24"/>
                <w:szCs w:val="24"/>
              </w:rPr>
              <w:t xml:space="preserve"> </w:t>
            </w:r>
            <w:r w:rsidRPr="00CF7EA4">
              <w:rPr>
                <w:rFonts w:asciiTheme="majorBidi" w:hAnsiTheme="majorBidi" w:cstheme="majorBidi"/>
                <w:sz w:val="24"/>
                <w:szCs w:val="24"/>
              </w:rPr>
              <w:t>is true for all integers n:</w:t>
            </w:r>
            <w:r w:rsidRPr="00CF7EA4">
              <w:rPr>
                <w:rFonts w:asciiTheme="majorBidi" w:hAnsiTheme="majorBidi" w:cstheme="majorBidi"/>
              </w:rPr>
              <w:t xml:space="preserve"> </w:t>
            </w:r>
            <w:r w:rsidRPr="00CF7EA4">
              <w:rPr>
                <w:rFonts w:asciiTheme="majorBidi" w:hAnsiTheme="majorBidi" w:cstheme="majorBidi"/>
                <w:sz w:val="24"/>
                <w:szCs w:val="24"/>
              </w:rPr>
              <w:t xml:space="preserve">If 3n </w:t>
            </w:r>
            <w:r w:rsidRPr="00CF7EA4">
              <w:rPr>
                <w:rFonts w:asciiTheme="majorBidi" w:hAnsiTheme="majorBidi" w:cstheme="majorBidi" w:hint="eastAsia"/>
                <w:sz w:val="24"/>
                <w:szCs w:val="24"/>
              </w:rPr>
              <w:t>−</w:t>
            </w:r>
            <w:r w:rsidRPr="00CF7EA4">
              <w:rPr>
                <w:rFonts w:asciiTheme="majorBidi" w:hAnsiTheme="majorBidi" w:cstheme="majorBidi"/>
                <w:sz w:val="24"/>
                <w:szCs w:val="24"/>
              </w:rPr>
              <w:t xml:space="preserve"> 5 is even, then n is odd.</w:t>
            </w:r>
          </w:p>
          <w:p w14:paraId="063E1DFB" w14:textId="77777777" w:rsidR="00394057" w:rsidRDefault="00394057" w:rsidP="00394057">
            <w:pPr>
              <w:pStyle w:val="ListParagraph"/>
              <w:numPr>
                <w:ilvl w:val="0"/>
                <w:numId w:val="27"/>
              </w:numPr>
              <w:autoSpaceDE w:val="0"/>
              <w:autoSpaceDN w:val="0"/>
              <w:adjustRightInd w:val="0"/>
              <w:rPr>
                <w:rFonts w:asciiTheme="majorBidi" w:hAnsiTheme="majorBidi" w:cstheme="majorBidi"/>
                <w:sz w:val="24"/>
                <w:szCs w:val="24"/>
              </w:rPr>
            </w:pPr>
            <w:r>
              <w:rPr>
                <w:rFonts w:asciiTheme="majorBidi" w:hAnsiTheme="majorBidi" w:cstheme="majorBidi"/>
                <w:sz w:val="24"/>
                <w:szCs w:val="24"/>
              </w:rPr>
              <w:t>P</w:t>
            </w:r>
            <w:r w:rsidRPr="00CF7EA4">
              <w:rPr>
                <w:rFonts w:asciiTheme="majorBidi" w:hAnsiTheme="majorBidi" w:cstheme="majorBidi"/>
                <w:sz w:val="24"/>
                <w:szCs w:val="24"/>
              </w:rPr>
              <w:t xml:space="preserve">rove that </w:t>
            </w:r>
            <w:r>
              <w:rPr>
                <w:rFonts w:asciiTheme="majorBidi" w:hAnsiTheme="majorBidi" w:cstheme="majorBidi"/>
                <w:sz w:val="24"/>
                <w:szCs w:val="24"/>
              </w:rPr>
              <w:t>following given</w:t>
            </w:r>
            <w:r w:rsidRPr="00CF7EA4">
              <w:rPr>
                <w:rFonts w:asciiTheme="majorBidi" w:hAnsiTheme="majorBidi" w:cstheme="majorBidi"/>
                <w:sz w:val="24"/>
                <w:szCs w:val="24"/>
              </w:rPr>
              <w:t xml:space="preserve"> statement is true for all integers n, using the definitions of even</w:t>
            </w:r>
            <w:r>
              <w:rPr>
                <w:rFonts w:asciiTheme="majorBidi" w:hAnsiTheme="majorBidi" w:cstheme="majorBidi"/>
                <w:sz w:val="24"/>
                <w:szCs w:val="24"/>
              </w:rPr>
              <w:t xml:space="preserve"> </w:t>
            </w:r>
            <w:r w:rsidRPr="00CF7EA4">
              <w:rPr>
                <w:rFonts w:asciiTheme="majorBidi" w:hAnsiTheme="majorBidi" w:cstheme="majorBidi"/>
                <w:sz w:val="24"/>
                <w:szCs w:val="24"/>
              </w:rPr>
              <w:t>integer and odd integer:</w:t>
            </w:r>
            <w:r>
              <w:rPr>
                <w:rFonts w:asciiTheme="majorBidi" w:hAnsiTheme="majorBidi" w:cstheme="majorBidi"/>
                <w:sz w:val="24"/>
                <w:szCs w:val="24"/>
              </w:rPr>
              <w:t xml:space="preserve"> </w:t>
            </w:r>
            <w:r w:rsidRPr="00CF7EA4">
              <w:rPr>
                <w:rFonts w:asciiTheme="majorBidi" w:hAnsiTheme="majorBidi" w:cstheme="majorBidi"/>
                <w:sz w:val="24"/>
                <w:szCs w:val="24"/>
              </w:rPr>
              <w:t xml:space="preserve">If 7n </w:t>
            </w:r>
            <w:r w:rsidRPr="00CF7EA4">
              <w:rPr>
                <w:rFonts w:asciiTheme="majorBidi" w:hAnsiTheme="majorBidi" w:cstheme="majorBidi" w:hint="eastAsia"/>
                <w:sz w:val="24"/>
                <w:szCs w:val="24"/>
              </w:rPr>
              <w:t>−</w:t>
            </w:r>
            <w:r w:rsidRPr="00CF7EA4">
              <w:rPr>
                <w:rFonts w:asciiTheme="majorBidi" w:hAnsiTheme="majorBidi" w:cstheme="majorBidi"/>
                <w:sz w:val="24"/>
                <w:szCs w:val="24"/>
              </w:rPr>
              <w:t xml:space="preserve"> 5 is odd, then n is even.</w:t>
            </w:r>
          </w:p>
          <w:p w14:paraId="1810E8DF" w14:textId="77777777" w:rsidR="00394057" w:rsidRDefault="00394057" w:rsidP="00394057">
            <w:pPr>
              <w:pStyle w:val="ListParagraph"/>
              <w:numPr>
                <w:ilvl w:val="0"/>
                <w:numId w:val="27"/>
              </w:numPr>
              <w:autoSpaceDE w:val="0"/>
              <w:autoSpaceDN w:val="0"/>
              <w:adjustRightInd w:val="0"/>
              <w:rPr>
                <w:rFonts w:asciiTheme="majorBidi" w:hAnsiTheme="majorBidi" w:cstheme="majorBidi"/>
                <w:sz w:val="24"/>
                <w:szCs w:val="24"/>
              </w:rPr>
            </w:pPr>
            <w:r w:rsidRPr="00CF7EA4">
              <w:rPr>
                <w:rFonts w:asciiTheme="majorBidi" w:hAnsiTheme="majorBidi" w:cstheme="majorBidi"/>
                <w:sz w:val="24"/>
                <w:szCs w:val="24"/>
              </w:rPr>
              <w:t>Suppose a, b, and c are odd integers. Prove that the roots of a</w:t>
            </w:r>
            <w:r w:rsidRPr="00CF7EA4">
              <w:rPr>
                <w:rFonts w:asciiTheme="majorBidi" w:hAnsiTheme="majorBidi" w:cstheme="majorBidi"/>
                <w:i/>
                <w:iCs/>
                <w:sz w:val="24"/>
                <w:szCs w:val="24"/>
              </w:rPr>
              <w:t>x</w:t>
            </w:r>
            <w:r w:rsidRPr="00CF7EA4">
              <w:rPr>
                <w:rFonts w:asciiTheme="majorBidi" w:hAnsiTheme="majorBidi" w:cstheme="majorBidi"/>
                <w:sz w:val="24"/>
                <w:szCs w:val="24"/>
                <w:vertAlign w:val="superscript"/>
              </w:rPr>
              <w:t>2</w:t>
            </w:r>
            <w:r w:rsidRPr="00CF7EA4">
              <w:rPr>
                <w:rFonts w:asciiTheme="majorBidi" w:hAnsiTheme="majorBidi" w:cstheme="majorBidi"/>
                <w:sz w:val="24"/>
                <w:szCs w:val="24"/>
              </w:rPr>
              <w:t xml:space="preserve"> + b</w:t>
            </w:r>
            <w:r w:rsidRPr="00CF7EA4">
              <w:rPr>
                <w:rFonts w:asciiTheme="majorBidi" w:hAnsiTheme="majorBidi" w:cstheme="majorBidi"/>
                <w:i/>
                <w:iCs/>
                <w:sz w:val="24"/>
                <w:szCs w:val="24"/>
              </w:rPr>
              <w:t>x</w:t>
            </w:r>
            <w:r w:rsidRPr="00CF7EA4">
              <w:rPr>
                <w:rFonts w:asciiTheme="majorBidi" w:hAnsiTheme="majorBidi" w:cstheme="majorBidi"/>
                <w:sz w:val="24"/>
                <w:szCs w:val="24"/>
              </w:rPr>
              <w:t xml:space="preserve"> + c = 0 are not rational.</w:t>
            </w:r>
          </w:p>
          <w:p w14:paraId="5BC27FD0" w14:textId="77777777" w:rsidR="00394057" w:rsidRDefault="00394057" w:rsidP="00394057">
            <w:pPr>
              <w:pStyle w:val="ListParagraph"/>
              <w:numPr>
                <w:ilvl w:val="0"/>
                <w:numId w:val="27"/>
              </w:numPr>
              <w:autoSpaceDE w:val="0"/>
              <w:autoSpaceDN w:val="0"/>
              <w:adjustRightInd w:val="0"/>
              <w:rPr>
                <w:rFonts w:asciiTheme="majorBidi" w:hAnsiTheme="majorBidi" w:cstheme="majorBidi"/>
                <w:sz w:val="24"/>
                <w:szCs w:val="24"/>
              </w:rPr>
            </w:pPr>
            <w:r w:rsidRPr="00CF7EA4">
              <w:rPr>
                <w:rFonts w:asciiTheme="majorBidi" w:hAnsiTheme="majorBidi" w:cstheme="majorBidi"/>
                <w:sz w:val="24"/>
                <w:szCs w:val="24"/>
              </w:rPr>
              <w:t xml:space="preserve">Give a </w:t>
            </w:r>
            <w:r w:rsidRPr="00CF7EA4">
              <w:rPr>
                <w:rFonts w:asciiTheme="majorBidi" w:hAnsiTheme="majorBidi" w:cstheme="majorBidi"/>
                <w:b/>
                <w:bCs/>
                <w:i/>
                <w:iCs/>
                <w:sz w:val="24"/>
                <w:szCs w:val="24"/>
              </w:rPr>
              <w:t>proof by contradiction</w:t>
            </w:r>
            <w:r w:rsidRPr="00CF7EA4">
              <w:rPr>
                <w:rFonts w:asciiTheme="majorBidi" w:hAnsiTheme="majorBidi" w:cstheme="majorBidi"/>
                <w:sz w:val="24"/>
                <w:szCs w:val="24"/>
              </w:rPr>
              <w:t xml:space="preserve"> of: “If n is an even integer, then 3n + 7 is odd.”</w:t>
            </w:r>
          </w:p>
          <w:p w14:paraId="4FAE2F5F" w14:textId="77777777" w:rsidR="00394057" w:rsidRDefault="00394057" w:rsidP="00394057">
            <w:pPr>
              <w:pStyle w:val="ListParagraph"/>
              <w:numPr>
                <w:ilvl w:val="0"/>
                <w:numId w:val="27"/>
              </w:numPr>
              <w:autoSpaceDE w:val="0"/>
              <w:autoSpaceDN w:val="0"/>
              <w:adjustRightInd w:val="0"/>
              <w:rPr>
                <w:rFonts w:asciiTheme="majorBidi" w:hAnsiTheme="majorBidi" w:cstheme="majorBidi"/>
                <w:sz w:val="24"/>
                <w:szCs w:val="24"/>
              </w:rPr>
            </w:pPr>
            <w:r w:rsidRPr="00CF7EA4">
              <w:rPr>
                <w:rFonts w:asciiTheme="majorBidi" w:hAnsiTheme="majorBidi" w:cstheme="majorBidi"/>
                <w:sz w:val="24"/>
                <w:szCs w:val="24"/>
              </w:rPr>
              <w:t>Prove that this statement is true for all integers n: n is odd if and only if 5n + 3 is even.</w:t>
            </w:r>
          </w:p>
          <w:p w14:paraId="685C1D0F" w14:textId="77777777" w:rsidR="00394057" w:rsidRDefault="00394057" w:rsidP="00394057">
            <w:pPr>
              <w:pStyle w:val="ListParagraph"/>
              <w:numPr>
                <w:ilvl w:val="0"/>
                <w:numId w:val="27"/>
              </w:numPr>
              <w:autoSpaceDE w:val="0"/>
              <w:autoSpaceDN w:val="0"/>
              <w:adjustRightInd w:val="0"/>
              <w:rPr>
                <w:rFonts w:asciiTheme="majorBidi" w:hAnsiTheme="majorBidi" w:cstheme="majorBidi"/>
                <w:sz w:val="24"/>
                <w:szCs w:val="24"/>
              </w:rPr>
            </w:pPr>
            <w:r w:rsidRPr="00CF7EA4">
              <w:rPr>
                <w:rFonts w:asciiTheme="majorBidi" w:hAnsiTheme="majorBidi" w:cstheme="majorBidi"/>
                <w:sz w:val="24"/>
                <w:szCs w:val="24"/>
              </w:rPr>
              <w:t>Show that the statement</w:t>
            </w:r>
            <w:r>
              <w:rPr>
                <w:rFonts w:asciiTheme="majorBidi" w:hAnsiTheme="majorBidi" w:cstheme="majorBidi"/>
                <w:sz w:val="24"/>
                <w:szCs w:val="24"/>
              </w:rPr>
              <w:t xml:space="preserve"> “</w:t>
            </w:r>
            <w:r w:rsidRPr="00CF7EA4">
              <w:rPr>
                <w:rFonts w:asciiTheme="majorBidi" w:hAnsiTheme="majorBidi" w:cstheme="majorBidi"/>
                <w:sz w:val="24"/>
                <w:szCs w:val="24"/>
              </w:rPr>
              <w:t>Every integer is less than its cube” is false by finding a counterexample.</w:t>
            </w:r>
          </w:p>
          <w:p w14:paraId="30D3C894" w14:textId="77777777" w:rsidR="00394057" w:rsidRPr="00CF7EA4" w:rsidRDefault="00394057" w:rsidP="00394057">
            <w:pPr>
              <w:pStyle w:val="ListParagraph"/>
              <w:numPr>
                <w:ilvl w:val="0"/>
                <w:numId w:val="27"/>
              </w:numPr>
              <w:autoSpaceDE w:val="0"/>
              <w:autoSpaceDN w:val="0"/>
              <w:adjustRightInd w:val="0"/>
              <w:rPr>
                <w:rFonts w:asciiTheme="majorBidi" w:hAnsiTheme="majorBidi" w:cstheme="majorBidi"/>
                <w:sz w:val="24"/>
                <w:szCs w:val="24"/>
              </w:rPr>
            </w:pPr>
            <w:r w:rsidRPr="00CF7EA4">
              <w:rPr>
                <w:rFonts w:asciiTheme="majorBidi" w:hAnsiTheme="majorBidi" w:cstheme="majorBidi"/>
                <w:sz w:val="24"/>
                <w:szCs w:val="24"/>
              </w:rPr>
              <w:t>Prove that there is only one pair of positive integers that is a solution to 3x2 + 2y2 = 30.</w:t>
            </w:r>
          </w:p>
          <w:p w14:paraId="47C2A078" w14:textId="77777777" w:rsidR="00394057" w:rsidRPr="00CF7EA4" w:rsidRDefault="00394057" w:rsidP="00394057">
            <w:pPr>
              <w:pStyle w:val="ListParagraph"/>
              <w:numPr>
                <w:ilvl w:val="0"/>
                <w:numId w:val="27"/>
              </w:numPr>
              <w:autoSpaceDE w:val="0"/>
              <w:autoSpaceDN w:val="0"/>
              <w:adjustRightInd w:val="0"/>
              <w:rPr>
                <w:rFonts w:asciiTheme="majorBidi" w:hAnsiTheme="majorBidi" w:cstheme="majorBidi"/>
                <w:sz w:val="24"/>
                <w:szCs w:val="24"/>
              </w:rPr>
            </w:pPr>
            <w:r w:rsidRPr="00CF7EA4">
              <w:rPr>
                <w:rFonts w:asciiTheme="majorBidi" w:hAnsiTheme="majorBidi" w:cstheme="majorBidi"/>
                <w:sz w:val="24"/>
                <w:szCs w:val="24"/>
              </w:rPr>
              <w:t>Prove that the square of every even integer ends in 0, 4, or 6.</w:t>
            </w:r>
          </w:p>
          <w:p w14:paraId="1092F91C" w14:textId="77777777" w:rsidR="00394057" w:rsidRDefault="00394057" w:rsidP="00394057">
            <w:pPr>
              <w:pStyle w:val="ListParagraph"/>
              <w:numPr>
                <w:ilvl w:val="0"/>
                <w:numId w:val="27"/>
              </w:numPr>
              <w:autoSpaceDE w:val="0"/>
              <w:autoSpaceDN w:val="0"/>
              <w:adjustRightInd w:val="0"/>
              <w:rPr>
                <w:rFonts w:asciiTheme="majorBidi" w:hAnsiTheme="majorBidi" w:cstheme="majorBidi"/>
                <w:sz w:val="24"/>
                <w:szCs w:val="24"/>
              </w:rPr>
            </w:pPr>
            <w:r w:rsidRPr="00CF7EA4">
              <w:rPr>
                <w:rFonts w:asciiTheme="majorBidi" w:hAnsiTheme="majorBidi" w:cstheme="majorBidi"/>
                <w:sz w:val="24"/>
                <w:szCs w:val="24"/>
              </w:rPr>
              <w:t xml:space="preserve">Prove that the following is true for all real numbers x and y: </w:t>
            </w:r>
            <w:proofErr w:type="gramStart"/>
            <w:r w:rsidRPr="00CF7EA4">
              <w:rPr>
                <w:rFonts w:asciiTheme="majorBidi" w:hAnsiTheme="majorBidi" w:cstheme="majorBidi"/>
                <w:sz w:val="24"/>
                <w:szCs w:val="24"/>
              </w:rPr>
              <w:t>max(</w:t>
            </w:r>
            <w:proofErr w:type="gramEnd"/>
            <w:r w:rsidRPr="00CF7EA4">
              <w:rPr>
                <w:rFonts w:asciiTheme="majorBidi" w:hAnsiTheme="majorBidi" w:cstheme="majorBidi"/>
                <w:sz w:val="24"/>
                <w:szCs w:val="24"/>
              </w:rPr>
              <w:t>x, y) = 1</w:t>
            </w:r>
            <w:r>
              <w:rPr>
                <w:rFonts w:asciiTheme="majorBidi" w:hAnsiTheme="majorBidi" w:cstheme="majorBidi"/>
                <w:sz w:val="24"/>
                <w:szCs w:val="24"/>
              </w:rPr>
              <w:t>/</w:t>
            </w:r>
            <w:r w:rsidRPr="00CF7EA4">
              <w:rPr>
                <w:rFonts w:asciiTheme="majorBidi" w:hAnsiTheme="majorBidi" w:cstheme="majorBidi"/>
                <w:sz w:val="24"/>
                <w:szCs w:val="24"/>
              </w:rPr>
              <w:t xml:space="preserve">2 (x + y + |x </w:t>
            </w:r>
            <w:r w:rsidRPr="00CF7EA4">
              <w:rPr>
                <w:rFonts w:asciiTheme="majorBidi" w:hAnsiTheme="majorBidi" w:cstheme="majorBidi" w:hint="eastAsia"/>
                <w:sz w:val="24"/>
                <w:szCs w:val="24"/>
              </w:rPr>
              <w:t>−</w:t>
            </w:r>
            <w:r w:rsidRPr="00CF7EA4">
              <w:rPr>
                <w:rFonts w:asciiTheme="majorBidi" w:hAnsiTheme="majorBidi" w:cstheme="majorBidi"/>
                <w:sz w:val="24"/>
                <w:szCs w:val="24"/>
              </w:rPr>
              <w:t xml:space="preserve"> y|).</w:t>
            </w:r>
          </w:p>
          <w:p w14:paraId="52760951" w14:textId="405607BA" w:rsidR="00394057" w:rsidRPr="007C25E8" w:rsidRDefault="00394057" w:rsidP="007C25E8">
            <w:pPr>
              <w:autoSpaceDE w:val="0"/>
              <w:autoSpaceDN w:val="0"/>
              <w:adjustRightInd w:val="0"/>
              <w:rPr>
                <w:rFonts w:asciiTheme="majorBidi" w:hAnsiTheme="majorBidi" w:cstheme="majorBidi"/>
              </w:rPr>
            </w:pPr>
          </w:p>
        </w:tc>
      </w:tr>
      <w:tr w:rsidR="00394057" w14:paraId="32FB0CE8" w14:textId="77777777" w:rsidTr="00E55800">
        <w:tc>
          <w:tcPr>
            <w:tcW w:w="10841" w:type="dxa"/>
            <w:shd w:val="clear" w:color="auto" w:fill="00B0F0"/>
          </w:tcPr>
          <w:p w14:paraId="4397D60A" w14:textId="2027911F" w:rsidR="00394057" w:rsidRDefault="00394057" w:rsidP="00394057">
            <w:pPr>
              <w:autoSpaceDE w:val="0"/>
              <w:autoSpaceDN w:val="0"/>
              <w:adjustRightInd w:val="0"/>
              <w:rPr>
                <w:rFonts w:asciiTheme="majorBidi" w:hAnsiTheme="majorBidi" w:cstheme="majorBidi"/>
              </w:rPr>
            </w:pPr>
            <w:r>
              <w:rPr>
                <w:b/>
                <w:szCs w:val="18"/>
              </w:rPr>
              <w:t>Question # 3(Mathematical Induction)</w:t>
            </w:r>
            <w:r w:rsidR="00F036F0">
              <w:rPr>
                <w:b/>
                <w:szCs w:val="18"/>
              </w:rPr>
              <w:t xml:space="preserve">                                                                                          </w:t>
            </w:r>
            <w:r w:rsidR="00BE03FD">
              <w:rPr>
                <w:b/>
                <w:szCs w:val="18"/>
              </w:rPr>
              <w:t xml:space="preserve">10 Marks </w:t>
            </w:r>
          </w:p>
        </w:tc>
      </w:tr>
      <w:tr w:rsidR="00394057" w14:paraId="0FC31A2A" w14:textId="77777777" w:rsidTr="00E55800">
        <w:tc>
          <w:tcPr>
            <w:tcW w:w="10841" w:type="dxa"/>
            <w:tcBorders>
              <w:bottom w:val="single" w:sz="4" w:space="0" w:color="000000" w:themeColor="text1"/>
            </w:tcBorders>
          </w:tcPr>
          <w:p w14:paraId="642B00DD" w14:textId="77777777" w:rsidR="00394057" w:rsidRPr="002F6D98" w:rsidRDefault="00394057" w:rsidP="00394057">
            <w:pPr>
              <w:pStyle w:val="ListParagraph"/>
              <w:numPr>
                <w:ilvl w:val="0"/>
                <w:numId w:val="34"/>
              </w:numPr>
              <w:tabs>
                <w:tab w:val="left" w:pos="2535"/>
              </w:tabs>
              <w:rPr>
                <w:rFonts w:asciiTheme="majorBidi" w:hAnsiTheme="majorBidi" w:cstheme="majorBidi"/>
                <w:sz w:val="24"/>
                <w:szCs w:val="24"/>
              </w:rPr>
            </w:pPr>
            <w:r w:rsidRPr="002F6D98">
              <w:rPr>
                <w:rFonts w:asciiTheme="majorBidi" w:hAnsiTheme="majorBidi" w:cstheme="majorBidi"/>
                <w:sz w:val="24"/>
                <w:szCs w:val="24"/>
              </w:rPr>
              <w:t>Use mathematical induction to prove that</w:t>
            </w:r>
          </w:p>
          <w:p w14:paraId="60CCFD4B" w14:textId="77777777" w:rsidR="00394057" w:rsidRDefault="00000000" w:rsidP="00394057">
            <w:pPr>
              <w:tabs>
                <w:tab w:val="left" w:pos="2535"/>
              </w:tabs>
            </w:pPr>
            <w:r>
              <w:rPr>
                <w:noProof/>
              </w:rPr>
              <w:object w:dxaOrig="1440" w:dyaOrig="1440" w14:anchorId="5D9A4D39">
                <v:shape id="_x0000_s1060" type="#_x0000_t75" style="position:absolute;margin-left:60pt;margin-top:2.1pt;width:228pt;height:23pt;z-index:251679744">
                  <v:imagedata r:id="rId17" o:title=""/>
                </v:shape>
                <o:OLEObject Type="Embed" ProgID="Equation.DSMT4" ShapeID="_x0000_s1060" DrawAspect="Content" ObjectID="_1791373759" r:id="rId18"/>
              </w:object>
            </w:r>
          </w:p>
          <w:p w14:paraId="331E0C60" w14:textId="77777777" w:rsidR="00394057" w:rsidRDefault="00394057" w:rsidP="00394057">
            <w:r>
              <w:t xml:space="preserve">                                                     </w:t>
            </w:r>
          </w:p>
          <w:p w14:paraId="22CD8875" w14:textId="77777777" w:rsidR="00394057" w:rsidRPr="002F6D98" w:rsidRDefault="00394057" w:rsidP="00394057">
            <w:pPr>
              <w:pStyle w:val="ListParagraph"/>
              <w:numPr>
                <w:ilvl w:val="0"/>
                <w:numId w:val="34"/>
              </w:numPr>
              <w:tabs>
                <w:tab w:val="left" w:pos="2535"/>
              </w:tabs>
              <w:rPr>
                <w:rFonts w:asciiTheme="majorBidi" w:hAnsiTheme="majorBidi" w:cstheme="majorBidi"/>
                <w:sz w:val="24"/>
                <w:szCs w:val="24"/>
              </w:rPr>
            </w:pPr>
            <w:r w:rsidRPr="002F6D98">
              <w:rPr>
                <w:rFonts w:asciiTheme="majorBidi" w:hAnsiTheme="majorBidi" w:cstheme="majorBidi"/>
                <w:sz w:val="24"/>
                <w:szCs w:val="24"/>
              </w:rPr>
              <w:t xml:space="preserve">Use mathematical induction to prove that </w:t>
            </w:r>
          </w:p>
          <w:p w14:paraId="41F8B237" w14:textId="77777777" w:rsidR="00394057" w:rsidRDefault="00000000" w:rsidP="00394057">
            <w:pPr>
              <w:tabs>
                <w:tab w:val="left" w:pos="2955"/>
              </w:tabs>
            </w:pPr>
            <w:r>
              <w:rPr>
                <w:noProof/>
              </w:rPr>
              <w:object w:dxaOrig="1440" w:dyaOrig="1440" w14:anchorId="039179B9">
                <v:shape id="_x0000_s1061" type="#_x0000_t75" style="position:absolute;margin-left:61pt;margin-top:8.4pt;width:173pt;height:34pt;z-index:251680768">
                  <v:imagedata r:id="rId19" o:title=""/>
                </v:shape>
                <o:OLEObject Type="Embed" ProgID="Equation.DSMT4" ShapeID="_x0000_s1061" DrawAspect="Content" ObjectID="_1791373760" r:id="rId20"/>
              </w:object>
            </w:r>
            <w:r w:rsidR="00394057">
              <w:t xml:space="preserve">                                                    </w:t>
            </w:r>
          </w:p>
          <w:p w14:paraId="7CD9CD48" w14:textId="77777777" w:rsidR="00394057" w:rsidRDefault="00394057" w:rsidP="00394057">
            <w:pPr>
              <w:tabs>
                <w:tab w:val="left" w:pos="2955"/>
              </w:tabs>
            </w:pPr>
            <w:r>
              <w:t xml:space="preserve">                                                                                 for all integers n </w:t>
            </w:r>
            <w:r>
              <w:sym w:font="Symbol" w:char="00B3"/>
            </w:r>
            <w:r>
              <w:t>2</w:t>
            </w:r>
          </w:p>
          <w:p w14:paraId="4AA5332C" w14:textId="77777777" w:rsidR="00394057" w:rsidRDefault="00394057" w:rsidP="00394057">
            <w:pPr>
              <w:jc w:val="center"/>
            </w:pPr>
          </w:p>
          <w:p w14:paraId="3EA90E1A" w14:textId="77777777" w:rsidR="00394057" w:rsidRPr="002F6D98" w:rsidRDefault="00394057" w:rsidP="00394057">
            <w:pPr>
              <w:pStyle w:val="ListParagraph"/>
              <w:numPr>
                <w:ilvl w:val="0"/>
                <w:numId w:val="34"/>
              </w:numPr>
              <w:tabs>
                <w:tab w:val="left" w:pos="2535"/>
              </w:tabs>
              <w:rPr>
                <w:rFonts w:asciiTheme="majorBidi" w:hAnsiTheme="majorBidi" w:cstheme="majorBidi"/>
                <w:sz w:val="24"/>
                <w:szCs w:val="24"/>
              </w:rPr>
            </w:pPr>
            <w:r w:rsidRPr="002F6D98">
              <w:rPr>
                <w:rFonts w:asciiTheme="majorBidi" w:hAnsiTheme="majorBidi" w:cstheme="majorBidi"/>
                <w:sz w:val="24"/>
                <w:szCs w:val="24"/>
              </w:rPr>
              <w:t>Prove by mathematical induction</w:t>
            </w:r>
          </w:p>
          <w:p w14:paraId="768EE398" w14:textId="77777777" w:rsidR="00394057" w:rsidRDefault="00000000" w:rsidP="00394057">
            <w:pPr>
              <w:tabs>
                <w:tab w:val="left" w:pos="5364"/>
              </w:tabs>
            </w:pPr>
            <w:r>
              <w:rPr>
                <w:noProof/>
              </w:rPr>
              <w:object w:dxaOrig="1440" w:dyaOrig="1440" w14:anchorId="7EF764E7">
                <v:shape id="_x0000_s1062" type="#_x0000_t75" style="position:absolute;margin-left:73pt;margin-top:5.85pt;width:107pt;height:23pt;z-index:251681792">
                  <v:imagedata r:id="rId21" o:title=""/>
                </v:shape>
                <o:OLEObject Type="Embed" ProgID="Equation.DSMT4" ShapeID="_x0000_s1062" DrawAspect="Content" ObjectID="_1791373761" r:id="rId22"/>
              </w:object>
            </w:r>
          </w:p>
          <w:p w14:paraId="62BE2A7D" w14:textId="77777777" w:rsidR="00394057" w:rsidRDefault="00394057" w:rsidP="00394057">
            <w:pPr>
              <w:rPr>
                <w:color w:val="000000"/>
              </w:rPr>
            </w:pPr>
            <w:r>
              <w:tab/>
              <w:t xml:space="preserve">                                                        </w:t>
            </w:r>
            <w:r>
              <w:rPr>
                <w:color w:val="000000"/>
              </w:rPr>
              <w:t>for all integers n</w:t>
            </w:r>
            <w:r>
              <w:rPr>
                <w:rFonts w:hAnsi="Symbol"/>
                <w:color w:val="000000"/>
              </w:rPr>
              <w:sym w:font="Symbol" w:char="00B3"/>
            </w:r>
            <w:r>
              <w:rPr>
                <w:color w:val="000000"/>
              </w:rPr>
              <w:t>1</w:t>
            </w:r>
          </w:p>
          <w:p w14:paraId="3470E962" w14:textId="77777777" w:rsidR="00394057" w:rsidRPr="002F6D98" w:rsidRDefault="00394057" w:rsidP="00394057">
            <w:pPr>
              <w:pStyle w:val="ListParagraph"/>
              <w:numPr>
                <w:ilvl w:val="0"/>
                <w:numId w:val="34"/>
              </w:numPr>
              <w:tabs>
                <w:tab w:val="left" w:pos="2535"/>
              </w:tabs>
              <w:rPr>
                <w:rFonts w:asciiTheme="majorBidi" w:hAnsiTheme="majorBidi" w:cstheme="majorBidi"/>
                <w:sz w:val="24"/>
                <w:szCs w:val="24"/>
              </w:rPr>
            </w:pPr>
            <w:r w:rsidRPr="002F6D98">
              <w:rPr>
                <w:rFonts w:asciiTheme="majorBidi" w:hAnsiTheme="majorBidi" w:cstheme="majorBidi"/>
                <w:sz w:val="24"/>
                <w:szCs w:val="24"/>
              </w:rPr>
              <w:t>Use mathematical induction to prove the generalization of the following De</w:t>
            </w:r>
            <w:r>
              <w:rPr>
                <w:rFonts w:asciiTheme="majorBidi" w:hAnsiTheme="majorBidi" w:cstheme="majorBidi"/>
                <w:sz w:val="24"/>
                <w:szCs w:val="24"/>
              </w:rPr>
              <w:t xml:space="preserve"> </w:t>
            </w:r>
            <w:r w:rsidRPr="002F6D98">
              <w:rPr>
                <w:rFonts w:asciiTheme="majorBidi" w:hAnsiTheme="majorBidi" w:cstheme="majorBidi"/>
                <w:sz w:val="24"/>
                <w:szCs w:val="24"/>
              </w:rPr>
              <w:t>Morgan’s Law:</w:t>
            </w:r>
          </w:p>
          <w:p w14:paraId="6AB6249F" w14:textId="77777777" w:rsidR="00394057" w:rsidRDefault="00000000" w:rsidP="00394057">
            <w:pPr>
              <w:rPr>
                <w:color w:val="000000"/>
              </w:rPr>
            </w:pPr>
            <w:r>
              <w:rPr>
                <w:noProof/>
                <w:color w:val="000000"/>
              </w:rPr>
              <w:object w:dxaOrig="1440" w:dyaOrig="1440" w14:anchorId="73E6E2AF">
                <v:shape id="_x0000_s1063" type="#_x0000_t75" style="position:absolute;margin-left:54pt;margin-top:4.85pt;width:89pt;height:27pt;z-index:251682816">
                  <v:imagedata r:id="rId23" o:title=""/>
                </v:shape>
                <o:OLEObject Type="Embed" ProgID="Equation.DSMT4" ShapeID="_x0000_s1063" DrawAspect="Content" ObjectID="_1791373762" r:id="rId24"/>
              </w:object>
            </w:r>
          </w:p>
          <w:p w14:paraId="68A7E7AA" w14:textId="77777777" w:rsidR="00394057" w:rsidRDefault="00394057" w:rsidP="00394057">
            <w:pPr>
              <w:jc w:val="center"/>
            </w:pPr>
          </w:p>
          <w:p w14:paraId="0C6F40EC" w14:textId="77777777" w:rsidR="00394057" w:rsidRDefault="00394057" w:rsidP="00394057">
            <w:pPr>
              <w:jc w:val="center"/>
            </w:pPr>
          </w:p>
          <w:p w14:paraId="231A613F" w14:textId="77777777" w:rsidR="00394057" w:rsidRDefault="00394057" w:rsidP="00394057">
            <w:pPr>
              <w:rPr>
                <w:color w:val="000000"/>
              </w:rPr>
            </w:pPr>
            <w:r>
              <w:rPr>
                <w:color w:val="000000"/>
              </w:rPr>
              <w:t>where A</w:t>
            </w:r>
            <w:r>
              <w:rPr>
                <w:color w:val="000000"/>
                <w:position w:val="-5"/>
              </w:rPr>
              <w:t>1</w:t>
            </w:r>
            <w:r>
              <w:rPr>
                <w:color w:val="000000"/>
              </w:rPr>
              <w:t>, A</w:t>
            </w:r>
            <w:r>
              <w:rPr>
                <w:color w:val="000000"/>
                <w:position w:val="-5"/>
              </w:rPr>
              <w:t>2</w:t>
            </w:r>
            <w:r>
              <w:rPr>
                <w:color w:val="000000"/>
              </w:rPr>
              <w:t>, …, A</w:t>
            </w:r>
            <w:r>
              <w:rPr>
                <w:color w:val="000000"/>
                <w:position w:val="-5"/>
              </w:rPr>
              <w:t>n</w:t>
            </w:r>
            <w:r>
              <w:rPr>
                <w:color w:val="000000"/>
              </w:rPr>
              <w:t xml:space="preserve"> are subsets of a universal set U and n</w:t>
            </w:r>
            <w:r>
              <w:rPr>
                <w:rFonts w:hAnsi="Symbol"/>
                <w:color w:val="000000"/>
              </w:rPr>
              <w:sym w:font="Symbol" w:char="00B3"/>
            </w:r>
            <w:r>
              <w:rPr>
                <w:color w:val="000000"/>
              </w:rPr>
              <w:t>2.</w:t>
            </w:r>
          </w:p>
          <w:p w14:paraId="46117A9D" w14:textId="77777777" w:rsidR="00394057" w:rsidRDefault="00394057" w:rsidP="00394057"/>
          <w:p w14:paraId="2799B2E0" w14:textId="77777777" w:rsidR="00394057" w:rsidRPr="002F6D98" w:rsidRDefault="00394057" w:rsidP="00394057">
            <w:pPr>
              <w:pStyle w:val="ListParagraph"/>
              <w:numPr>
                <w:ilvl w:val="0"/>
                <w:numId w:val="34"/>
              </w:numPr>
              <w:tabs>
                <w:tab w:val="left" w:pos="2535"/>
              </w:tabs>
              <w:rPr>
                <w:rFonts w:asciiTheme="majorBidi" w:hAnsiTheme="majorBidi" w:cstheme="majorBidi"/>
                <w:sz w:val="24"/>
                <w:szCs w:val="24"/>
              </w:rPr>
            </w:pPr>
            <w:r w:rsidRPr="002F6D98">
              <w:rPr>
                <w:rFonts w:asciiTheme="majorBidi" w:hAnsiTheme="majorBidi" w:cstheme="majorBidi"/>
                <w:sz w:val="24"/>
                <w:szCs w:val="24"/>
              </w:rPr>
              <w:t>Use mathematical induction to prove that n3 - n is divisible by 3 whenever n is a positive integer.</w:t>
            </w:r>
          </w:p>
          <w:p w14:paraId="4E700D0C" w14:textId="77777777" w:rsidR="00394057" w:rsidRDefault="00394057" w:rsidP="00394057"/>
          <w:p w14:paraId="3BB15EC0" w14:textId="77777777" w:rsidR="00394057" w:rsidRPr="002F6D98" w:rsidRDefault="00394057" w:rsidP="00394057">
            <w:pPr>
              <w:pStyle w:val="ListParagraph"/>
              <w:numPr>
                <w:ilvl w:val="0"/>
                <w:numId w:val="34"/>
              </w:numPr>
              <w:tabs>
                <w:tab w:val="left" w:pos="2535"/>
              </w:tabs>
              <w:rPr>
                <w:rFonts w:asciiTheme="majorBidi" w:hAnsiTheme="majorBidi" w:cstheme="majorBidi"/>
                <w:sz w:val="24"/>
                <w:szCs w:val="24"/>
              </w:rPr>
            </w:pPr>
            <w:r w:rsidRPr="002F6D98">
              <w:rPr>
                <w:rFonts w:asciiTheme="majorBidi" w:hAnsiTheme="majorBidi" w:cstheme="majorBidi"/>
                <w:sz w:val="24"/>
                <w:szCs w:val="24"/>
              </w:rPr>
              <w:t>Use mathematical induction to prove that for all integers n</w:t>
            </w:r>
            <w:r w:rsidRPr="002F6D98">
              <w:rPr>
                <w:rFonts w:asciiTheme="majorBidi" w:hAnsiTheme="majorBidi" w:cstheme="majorBidi"/>
                <w:sz w:val="24"/>
                <w:szCs w:val="24"/>
              </w:rPr>
              <w:sym w:font="Symbol" w:char="00B3"/>
            </w:r>
            <w:r w:rsidRPr="002F6D98">
              <w:rPr>
                <w:rFonts w:asciiTheme="majorBidi" w:hAnsiTheme="majorBidi" w:cstheme="majorBidi"/>
                <w:sz w:val="24"/>
                <w:szCs w:val="24"/>
              </w:rPr>
              <w:t>1, 2</w:t>
            </w:r>
            <w:r w:rsidRPr="00771C78">
              <w:rPr>
                <w:rFonts w:asciiTheme="majorBidi" w:hAnsiTheme="majorBidi" w:cstheme="majorBidi"/>
                <w:sz w:val="24"/>
                <w:szCs w:val="24"/>
                <w:vertAlign w:val="superscript"/>
              </w:rPr>
              <w:t>2n-1</w:t>
            </w:r>
            <w:r w:rsidRPr="002F6D98">
              <w:rPr>
                <w:rFonts w:asciiTheme="majorBidi" w:hAnsiTheme="majorBidi" w:cstheme="majorBidi"/>
                <w:sz w:val="24"/>
                <w:szCs w:val="24"/>
              </w:rPr>
              <w:t xml:space="preserve"> is divisible by 3.</w:t>
            </w:r>
          </w:p>
          <w:p w14:paraId="1E8CB9FA" w14:textId="77777777" w:rsidR="00394057" w:rsidRPr="002F6D98" w:rsidRDefault="00394057" w:rsidP="00394057">
            <w:pPr>
              <w:pStyle w:val="ListParagraph"/>
              <w:tabs>
                <w:tab w:val="left" w:pos="2535"/>
              </w:tabs>
              <w:rPr>
                <w:rFonts w:asciiTheme="majorBidi" w:hAnsiTheme="majorBidi" w:cstheme="majorBidi"/>
                <w:sz w:val="24"/>
                <w:szCs w:val="24"/>
              </w:rPr>
            </w:pPr>
          </w:p>
          <w:p w14:paraId="17C77793" w14:textId="77777777" w:rsidR="00394057" w:rsidRPr="002F6D98" w:rsidRDefault="00394057" w:rsidP="00394057">
            <w:pPr>
              <w:pStyle w:val="ListParagraph"/>
              <w:numPr>
                <w:ilvl w:val="0"/>
                <w:numId w:val="34"/>
              </w:numPr>
              <w:tabs>
                <w:tab w:val="left" w:pos="2535"/>
              </w:tabs>
              <w:rPr>
                <w:rFonts w:asciiTheme="majorBidi" w:hAnsiTheme="majorBidi" w:cstheme="majorBidi"/>
                <w:sz w:val="24"/>
                <w:szCs w:val="24"/>
              </w:rPr>
            </w:pPr>
            <w:r w:rsidRPr="002F6D98">
              <w:rPr>
                <w:rFonts w:asciiTheme="majorBidi" w:hAnsiTheme="majorBidi" w:cstheme="majorBidi"/>
                <w:sz w:val="24"/>
                <w:szCs w:val="24"/>
              </w:rPr>
              <w:t>Use mathematical induction to show that the product of any two consecutive positive integers is divisible by 2.</w:t>
            </w:r>
          </w:p>
          <w:p w14:paraId="5A430E61" w14:textId="77777777" w:rsidR="00394057" w:rsidRDefault="00394057" w:rsidP="00394057"/>
          <w:p w14:paraId="598B801F" w14:textId="77777777" w:rsidR="00394057" w:rsidRPr="002F6D98" w:rsidRDefault="00394057" w:rsidP="00394057">
            <w:pPr>
              <w:pStyle w:val="ListParagraph"/>
              <w:numPr>
                <w:ilvl w:val="0"/>
                <w:numId w:val="34"/>
              </w:numPr>
              <w:tabs>
                <w:tab w:val="left" w:pos="2535"/>
              </w:tabs>
              <w:rPr>
                <w:rFonts w:asciiTheme="majorBidi" w:hAnsiTheme="majorBidi" w:cstheme="majorBidi"/>
                <w:sz w:val="24"/>
                <w:szCs w:val="24"/>
              </w:rPr>
            </w:pPr>
            <w:r w:rsidRPr="002F6D98">
              <w:rPr>
                <w:rFonts w:asciiTheme="majorBidi" w:hAnsiTheme="majorBidi" w:cstheme="majorBidi"/>
                <w:sz w:val="24"/>
                <w:szCs w:val="24"/>
              </w:rPr>
              <w:t>Prove by mathematical induction n</w:t>
            </w:r>
            <w:proofErr w:type="gramStart"/>
            <w:r w:rsidRPr="002F6D98">
              <w:rPr>
                <w:rFonts w:asciiTheme="majorBidi" w:hAnsiTheme="majorBidi" w:cstheme="majorBidi"/>
                <w:sz w:val="24"/>
                <w:szCs w:val="24"/>
                <w:vertAlign w:val="superscript"/>
              </w:rPr>
              <w:t>3</w:t>
            </w:r>
            <w:r w:rsidRPr="002F6D98">
              <w:rPr>
                <w:rFonts w:asciiTheme="majorBidi" w:hAnsiTheme="majorBidi" w:cstheme="majorBidi"/>
                <w:sz w:val="24"/>
                <w:szCs w:val="24"/>
              </w:rPr>
              <w:t xml:space="preserve">  -</w:t>
            </w:r>
            <w:proofErr w:type="gramEnd"/>
            <w:r w:rsidRPr="002F6D98">
              <w:rPr>
                <w:rFonts w:asciiTheme="majorBidi" w:hAnsiTheme="majorBidi" w:cstheme="majorBidi"/>
                <w:sz w:val="24"/>
                <w:szCs w:val="24"/>
              </w:rPr>
              <w:t xml:space="preserve"> n is divisible by 6, for each integer n </w:t>
            </w:r>
            <w:r w:rsidRPr="002F6D98">
              <w:rPr>
                <w:rFonts w:asciiTheme="majorBidi" w:hAnsiTheme="majorBidi" w:cstheme="majorBidi"/>
                <w:sz w:val="24"/>
                <w:szCs w:val="24"/>
              </w:rPr>
              <w:sym w:font="Symbol" w:char="00B3"/>
            </w:r>
            <w:r w:rsidRPr="002F6D98">
              <w:rPr>
                <w:rFonts w:asciiTheme="majorBidi" w:hAnsiTheme="majorBidi" w:cstheme="majorBidi"/>
                <w:sz w:val="24"/>
                <w:szCs w:val="24"/>
              </w:rPr>
              <w:t xml:space="preserve"> 2.</w:t>
            </w:r>
          </w:p>
          <w:p w14:paraId="57BEF9C8" w14:textId="77777777" w:rsidR="00394057" w:rsidRDefault="00394057" w:rsidP="00394057"/>
          <w:p w14:paraId="5481434C" w14:textId="77777777" w:rsidR="00394057" w:rsidRPr="002F6D98" w:rsidRDefault="00394057" w:rsidP="00394057">
            <w:pPr>
              <w:pStyle w:val="ListParagraph"/>
              <w:numPr>
                <w:ilvl w:val="0"/>
                <w:numId w:val="34"/>
              </w:numPr>
              <w:tabs>
                <w:tab w:val="left" w:pos="2535"/>
              </w:tabs>
              <w:rPr>
                <w:rFonts w:asciiTheme="majorBidi" w:hAnsiTheme="majorBidi" w:cstheme="majorBidi"/>
                <w:sz w:val="24"/>
                <w:szCs w:val="24"/>
              </w:rPr>
            </w:pPr>
            <w:r w:rsidRPr="002F6D98">
              <w:rPr>
                <w:rFonts w:asciiTheme="majorBidi" w:hAnsiTheme="majorBidi" w:cstheme="majorBidi"/>
                <w:sz w:val="24"/>
                <w:szCs w:val="24"/>
              </w:rPr>
              <w:t xml:space="preserve">Prove by mathematical induction. For any integer n </w:t>
            </w:r>
            <w:r w:rsidRPr="002F6D98">
              <w:rPr>
                <w:rFonts w:asciiTheme="majorBidi" w:hAnsiTheme="majorBidi" w:cstheme="majorBidi"/>
                <w:sz w:val="24"/>
                <w:szCs w:val="24"/>
              </w:rPr>
              <w:sym w:font="Symbol" w:char="00B3"/>
            </w:r>
            <w:r w:rsidRPr="002F6D98">
              <w:rPr>
                <w:rFonts w:asciiTheme="majorBidi" w:hAnsiTheme="majorBidi" w:cstheme="majorBidi"/>
                <w:sz w:val="24"/>
                <w:szCs w:val="24"/>
              </w:rPr>
              <w:t xml:space="preserve"> 1, x</w:t>
            </w:r>
            <w:r w:rsidRPr="00771C78">
              <w:rPr>
                <w:rFonts w:asciiTheme="majorBidi" w:hAnsiTheme="majorBidi" w:cstheme="majorBidi"/>
                <w:sz w:val="24"/>
                <w:szCs w:val="24"/>
                <w:vertAlign w:val="superscript"/>
              </w:rPr>
              <w:t>n</w:t>
            </w:r>
            <w:r w:rsidRPr="002F6D98">
              <w:rPr>
                <w:rFonts w:asciiTheme="majorBidi" w:hAnsiTheme="majorBidi" w:cstheme="majorBidi"/>
                <w:sz w:val="24"/>
                <w:szCs w:val="24"/>
              </w:rPr>
              <w:t xml:space="preserve"> - y</w:t>
            </w:r>
            <w:r w:rsidRPr="00771C78">
              <w:rPr>
                <w:rFonts w:asciiTheme="majorBidi" w:hAnsiTheme="majorBidi" w:cstheme="majorBidi"/>
                <w:sz w:val="24"/>
                <w:szCs w:val="24"/>
                <w:vertAlign w:val="superscript"/>
              </w:rPr>
              <w:t>n</w:t>
            </w:r>
            <w:r w:rsidRPr="002F6D98">
              <w:rPr>
                <w:rFonts w:asciiTheme="majorBidi" w:hAnsiTheme="majorBidi" w:cstheme="majorBidi"/>
                <w:sz w:val="24"/>
                <w:szCs w:val="24"/>
              </w:rPr>
              <w:t xml:space="preserve"> is divisible by x - y, where x and y are any two integers with x </w:t>
            </w:r>
            <w:r w:rsidRPr="002F6D98">
              <w:rPr>
                <w:rFonts w:asciiTheme="majorBidi" w:hAnsiTheme="majorBidi" w:cstheme="majorBidi"/>
                <w:sz w:val="24"/>
                <w:szCs w:val="24"/>
              </w:rPr>
              <w:sym w:font="Symbol" w:char="00B9"/>
            </w:r>
            <w:r w:rsidRPr="002F6D98">
              <w:rPr>
                <w:rFonts w:asciiTheme="majorBidi" w:hAnsiTheme="majorBidi" w:cstheme="majorBidi"/>
                <w:sz w:val="24"/>
                <w:szCs w:val="24"/>
              </w:rPr>
              <w:t xml:space="preserve"> y.</w:t>
            </w:r>
          </w:p>
          <w:p w14:paraId="7DFFAC0C" w14:textId="77777777" w:rsidR="00394057" w:rsidRDefault="00394057" w:rsidP="00394057"/>
          <w:p w14:paraId="547848B6" w14:textId="77777777" w:rsidR="00394057" w:rsidRPr="002F6D98" w:rsidRDefault="00394057" w:rsidP="00394057">
            <w:pPr>
              <w:pStyle w:val="ListParagraph"/>
              <w:numPr>
                <w:ilvl w:val="0"/>
                <w:numId w:val="34"/>
              </w:numPr>
              <w:tabs>
                <w:tab w:val="left" w:pos="2535"/>
              </w:tabs>
              <w:rPr>
                <w:rFonts w:asciiTheme="majorBidi" w:hAnsiTheme="majorBidi" w:cstheme="majorBidi"/>
                <w:sz w:val="24"/>
                <w:szCs w:val="24"/>
              </w:rPr>
            </w:pPr>
            <w:r w:rsidRPr="002F6D98">
              <w:rPr>
                <w:rFonts w:asciiTheme="majorBidi" w:hAnsiTheme="majorBidi" w:cstheme="majorBidi"/>
                <w:sz w:val="24"/>
                <w:szCs w:val="24"/>
              </w:rPr>
              <w:t xml:space="preserve">Use mathematical induction to prove that for all integers n </w:t>
            </w:r>
            <w:r w:rsidRPr="002F6D98">
              <w:rPr>
                <w:rFonts w:asciiTheme="majorBidi" w:hAnsiTheme="majorBidi" w:cstheme="majorBidi"/>
                <w:sz w:val="24"/>
                <w:szCs w:val="24"/>
              </w:rPr>
              <w:sym w:font="Symbol" w:char="00B3"/>
            </w:r>
            <w:r w:rsidRPr="002F6D98">
              <w:rPr>
                <w:rFonts w:asciiTheme="majorBidi" w:hAnsiTheme="majorBidi" w:cstheme="majorBidi"/>
                <w:sz w:val="24"/>
                <w:szCs w:val="24"/>
              </w:rPr>
              <w:t xml:space="preserve"> 3.</w:t>
            </w:r>
          </w:p>
          <w:p w14:paraId="258A4DCD" w14:textId="77777777" w:rsidR="00394057" w:rsidRDefault="00394057" w:rsidP="00394057">
            <w:r>
              <w:tab/>
            </w:r>
            <w:r>
              <w:tab/>
              <w:t>2n + 1 &lt; 2</w:t>
            </w:r>
            <w:r>
              <w:rPr>
                <w:vertAlign w:val="superscript"/>
              </w:rPr>
              <w:t>n</w:t>
            </w:r>
          </w:p>
          <w:p w14:paraId="45D78997" w14:textId="77777777" w:rsidR="00394057" w:rsidRDefault="00394057" w:rsidP="00394057"/>
          <w:p w14:paraId="7A3F5545" w14:textId="77777777" w:rsidR="00394057" w:rsidRDefault="00394057" w:rsidP="00394057">
            <w:pPr>
              <w:tabs>
                <w:tab w:val="left" w:pos="3660"/>
              </w:tabs>
            </w:pPr>
          </w:p>
          <w:p w14:paraId="6AB72995" w14:textId="62EEA4D3" w:rsidR="00394057" w:rsidRPr="00531CC3" w:rsidRDefault="00394057" w:rsidP="00394057">
            <w:pPr>
              <w:autoSpaceDE w:val="0"/>
              <w:autoSpaceDN w:val="0"/>
              <w:adjustRightInd w:val="0"/>
            </w:pPr>
          </w:p>
        </w:tc>
      </w:tr>
    </w:tbl>
    <w:p w14:paraId="4ACF795A" w14:textId="77777777" w:rsidR="00F31CED" w:rsidRPr="00743ADE" w:rsidRDefault="00F31CED" w:rsidP="00F31CED">
      <w:pPr>
        <w:pStyle w:val="ListParagraph"/>
        <w:ind w:left="-360"/>
        <w:rPr>
          <w:rFonts w:asciiTheme="majorHAnsi" w:hAnsiTheme="majorHAnsi"/>
          <w:b/>
          <w:bCs/>
          <w:sz w:val="28"/>
        </w:rPr>
      </w:pPr>
    </w:p>
    <w:sectPr w:rsidR="00F31CED" w:rsidRPr="00743ADE" w:rsidSect="00E16D41">
      <w:footerReference w:type="default" r:id="rId25"/>
      <w:pgSz w:w="12240" w:h="15840"/>
      <w:pgMar w:top="45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615C4BE" w14:textId="77777777" w:rsidR="00186541" w:rsidRDefault="00186541" w:rsidP="00DE4469">
      <w:r>
        <w:separator/>
      </w:r>
    </w:p>
  </w:endnote>
  <w:endnote w:type="continuationSeparator" w:id="0">
    <w:p w14:paraId="5CE8E355" w14:textId="77777777" w:rsidR="00186541" w:rsidRDefault="00186541" w:rsidP="00DE44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imesLTPro-Italic">
    <w:altName w:val="Times New Roman"/>
    <w:panose1 w:val="00000000000000000000"/>
    <w:charset w:val="00"/>
    <w:family w:val="swiss"/>
    <w:notTrueType/>
    <w:pitch w:val="default"/>
    <w:sig w:usb0="00000003" w:usb1="00000000" w:usb2="00000000" w:usb3="00000000" w:csb0="00000001" w:csb1="00000000"/>
  </w:font>
  <w:font w:name="TimesLTPro-Roman">
    <w:altName w:val="Times New Roman"/>
    <w:panose1 w:val="00000000000000000000"/>
    <w:charset w:val="00"/>
    <w:family w:val="swiss"/>
    <w:notTrueType/>
    <w:pitch w:val="default"/>
    <w:sig w:usb0="00000003" w:usb1="00000000" w:usb2="00000000" w:usb3="00000000" w:csb0="00000001" w:csb1="00000000"/>
  </w:font>
  <w:font w:name="TimesLTPro-Bold">
    <w:altName w:val="Times New Roman"/>
    <w:panose1 w:val="00000000000000000000"/>
    <w:charset w:val="00"/>
    <w:family w:val="swiss"/>
    <w:notTrueType/>
    <w:pitch w:val="default"/>
    <w:sig w:usb0="00000003" w:usb1="00000000" w:usb2="00000000" w:usb3="00000000" w:csb0="00000001" w:csb1="00000000"/>
  </w:font>
  <w:font w:name="MSAM10">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1FDDB5" w14:textId="77777777" w:rsidR="002F6D98" w:rsidRDefault="00394057" w:rsidP="00486AB5">
    <w:pPr>
      <w:pStyle w:val="Footer"/>
      <w:pBdr>
        <w:top w:val="thinThickSmallGap" w:sz="24" w:space="1" w:color="622423" w:themeColor="accent2" w:themeShade="7F"/>
      </w:pBdr>
      <w:rPr>
        <w:rFonts w:asciiTheme="majorHAnsi" w:hAnsiTheme="majorHAnsi"/>
      </w:rPr>
    </w:pPr>
    <w:r>
      <w:rPr>
        <w:rFonts w:asciiTheme="majorHAnsi" w:hAnsiTheme="majorHAnsi"/>
      </w:rPr>
      <w:t>Fall</w:t>
    </w:r>
    <w:r w:rsidR="00141F9A">
      <w:rPr>
        <w:rFonts w:asciiTheme="majorHAnsi" w:hAnsiTheme="majorHAnsi"/>
      </w:rPr>
      <w:t xml:space="preserve"> 202</w:t>
    </w:r>
    <w:r>
      <w:rPr>
        <w:rFonts w:asciiTheme="majorHAnsi" w:hAnsiTheme="majorHAnsi"/>
      </w:rPr>
      <w:t>4</w:t>
    </w:r>
    <w:r w:rsidR="002F6D98">
      <w:rPr>
        <w:rFonts w:asciiTheme="majorHAnsi" w:hAnsiTheme="majorHAnsi"/>
      </w:rPr>
      <w:ptab w:relativeTo="margin" w:alignment="right" w:leader="none"/>
    </w:r>
    <w:r w:rsidR="002F6D98">
      <w:rPr>
        <w:rFonts w:asciiTheme="majorHAnsi" w:hAnsiTheme="majorHAnsi"/>
      </w:rPr>
      <w:t xml:space="preserve">Page </w:t>
    </w:r>
    <w:r w:rsidR="002F6D98">
      <w:fldChar w:fldCharType="begin"/>
    </w:r>
    <w:r w:rsidR="002F6D98">
      <w:instrText xml:space="preserve"> PAGE   \* MERGEFORMAT </w:instrText>
    </w:r>
    <w:r w:rsidR="002F6D98">
      <w:fldChar w:fldCharType="separate"/>
    </w:r>
    <w:r w:rsidR="00771C78" w:rsidRPr="00771C78">
      <w:rPr>
        <w:rFonts w:asciiTheme="majorHAnsi" w:hAnsiTheme="majorHAnsi"/>
        <w:noProof/>
      </w:rPr>
      <w:t>3</w:t>
    </w:r>
    <w:r w:rsidR="002F6D98">
      <w:rPr>
        <w:rFonts w:asciiTheme="majorHAnsi" w:hAnsiTheme="majorHAnsi"/>
        <w:noProof/>
      </w:rPr>
      <w:fldChar w:fldCharType="end"/>
    </w:r>
  </w:p>
  <w:p w14:paraId="348967FC" w14:textId="77777777" w:rsidR="002F6D98" w:rsidRDefault="002F6D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94D669D" w14:textId="77777777" w:rsidR="00186541" w:rsidRDefault="00186541" w:rsidP="00DE4469">
      <w:r>
        <w:separator/>
      </w:r>
    </w:p>
  </w:footnote>
  <w:footnote w:type="continuationSeparator" w:id="0">
    <w:p w14:paraId="18C4040B" w14:textId="77777777" w:rsidR="00186541" w:rsidRDefault="00186541" w:rsidP="00DE446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CF60A1"/>
    <w:multiLevelType w:val="hybridMultilevel"/>
    <w:tmpl w:val="9880CF9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4B211F"/>
    <w:multiLevelType w:val="hybridMultilevel"/>
    <w:tmpl w:val="D04448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1901F7"/>
    <w:multiLevelType w:val="hybridMultilevel"/>
    <w:tmpl w:val="D46E1A5E"/>
    <w:lvl w:ilvl="0" w:tplc="E41E0BF6">
      <w:start w:val="1"/>
      <w:numFmt w:val="lowerLetter"/>
      <w:lvlText w:val="%1)"/>
      <w:lvlJc w:val="left"/>
      <w:pPr>
        <w:ind w:left="720" w:hanging="360"/>
      </w:pPr>
      <w:rPr>
        <w:rFonts w:asciiTheme="majorBidi" w:hAnsiTheme="majorBidi" w:cstheme="majorBidi" w:hint="default"/>
        <w:b/>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020283"/>
    <w:multiLevelType w:val="hybridMultilevel"/>
    <w:tmpl w:val="9880CF9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CB71BB"/>
    <w:multiLevelType w:val="hybridMultilevel"/>
    <w:tmpl w:val="E88257FA"/>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1DC36720"/>
    <w:multiLevelType w:val="hybridMultilevel"/>
    <w:tmpl w:val="01988172"/>
    <w:lvl w:ilvl="0" w:tplc="0409001B">
      <w:start w:val="1"/>
      <w:numFmt w:val="lowerRoman"/>
      <w:lvlText w:val="%1."/>
      <w:lvlJc w:val="right"/>
      <w:pPr>
        <w:ind w:left="720" w:hanging="360"/>
      </w:p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F754C1"/>
    <w:multiLevelType w:val="hybridMultilevel"/>
    <w:tmpl w:val="9760E550"/>
    <w:lvl w:ilvl="0" w:tplc="04090017">
      <w:start w:val="1"/>
      <w:numFmt w:val="lowerLetter"/>
      <w:lvlText w:val="%1)"/>
      <w:lvlJc w:val="left"/>
      <w:pPr>
        <w:ind w:left="1080" w:hanging="360"/>
      </w:pPr>
    </w:lvl>
    <w:lvl w:ilvl="1" w:tplc="16003E56">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F7F04A6"/>
    <w:multiLevelType w:val="hybridMultilevel"/>
    <w:tmpl w:val="1FBE3C0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446983"/>
    <w:multiLevelType w:val="hybridMultilevel"/>
    <w:tmpl w:val="963ABE96"/>
    <w:lvl w:ilvl="0" w:tplc="FFFFFFFF">
      <w:start w:val="1"/>
      <w:numFmt w:val="lowerRoman"/>
      <w:lvlText w:val="%1."/>
      <w:lvlJc w:val="right"/>
      <w:pPr>
        <w:ind w:left="1980" w:hanging="360"/>
      </w:pPr>
    </w:lvl>
    <w:lvl w:ilvl="1" w:tplc="FFFFFFFF">
      <w:start w:val="1"/>
      <w:numFmt w:val="lowerLetter"/>
      <w:lvlText w:val="%2."/>
      <w:lvlJc w:val="left"/>
      <w:pPr>
        <w:ind w:left="2700" w:hanging="360"/>
      </w:pPr>
    </w:lvl>
    <w:lvl w:ilvl="2" w:tplc="FFFFFFFF">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9" w15:restartNumberingAfterBreak="0">
    <w:nsid w:val="23B51EA6"/>
    <w:multiLevelType w:val="hybridMultilevel"/>
    <w:tmpl w:val="FCDC07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70001D"/>
    <w:multiLevelType w:val="hybridMultilevel"/>
    <w:tmpl w:val="9880CF9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B411F55"/>
    <w:multiLevelType w:val="hybridMultilevel"/>
    <w:tmpl w:val="5E80E7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402AD6"/>
    <w:multiLevelType w:val="hybridMultilevel"/>
    <w:tmpl w:val="BCAA3A0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76E81AFC">
      <w:start w:val="1"/>
      <w:numFmt w:val="bullet"/>
      <w:pStyle w:val="ListBullet"/>
      <w:lvlText w:val=""/>
      <w:lvlJc w:val="left"/>
      <w:pPr>
        <w:ind w:left="2160" w:hanging="360"/>
      </w:pPr>
      <w:rPr>
        <w:rFonts w:ascii="Wingdings" w:hAnsi="Wingdings" w:hint="default"/>
      </w:rPr>
    </w:lvl>
    <w:lvl w:ilvl="3" w:tplc="04090001">
      <w:start w:val="1"/>
      <w:numFmt w:val="bullet"/>
      <w:lvlText w:val=""/>
      <w:lvlJc w:val="left"/>
      <w:pPr>
        <w:ind w:left="180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5F33E5"/>
    <w:multiLevelType w:val="hybridMultilevel"/>
    <w:tmpl w:val="2924BD44"/>
    <w:lvl w:ilvl="0" w:tplc="0409001B">
      <w:start w:val="1"/>
      <w:numFmt w:val="lowerRoman"/>
      <w:lvlText w:val="%1."/>
      <w:lvlJc w:val="right"/>
      <w:pPr>
        <w:ind w:left="720" w:hanging="360"/>
      </w:p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C87AD7"/>
    <w:multiLevelType w:val="hybridMultilevel"/>
    <w:tmpl w:val="9C76D2A6"/>
    <w:lvl w:ilvl="0" w:tplc="0409001B">
      <w:start w:val="1"/>
      <w:numFmt w:val="lowerRoman"/>
      <w:lvlText w:val="%1."/>
      <w:lvlJc w:val="righ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2907BC3"/>
    <w:multiLevelType w:val="hybridMultilevel"/>
    <w:tmpl w:val="71E25FD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11404A"/>
    <w:multiLevelType w:val="multilevel"/>
    <w:tmpl w:val="333250F8"/>
    <w:styleLink w:val="WWNum1"/>
    <w:lvl w:ilvl="0">
      <w:start w:val="1"/>
      <w:numFmt w:val="decimal"/>
      <w:lvlText w:val="%1."/>
      <w:lvlJc w:val="left"/>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 w15:restartNumberingAfterBreak="0">
    <w:nsid w:val="3CB249EB"/>
    <w:multiLevelType w:val="hybridMultilevel"/>
    <w:tmpl w:val="767A8AF2"/>
    <w:lvl w:ilvl="0" w:tplc="10000017">
      <w:start w:val="1"/>
      <w:numFmt w:val="lowerLetter"/>
      <w:lvlText w:val="%1)"/>
      <w:lvlJc w:val="left"/>
      <w:pPr>
        <w:ind w:left="720" w:hanging="360"/>
      </w:pPr>
      <w:rPr>
        <w:rFonts w:hint="default"/>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18" w15:restartNumberingAfterBreak="0">
    <w:nsid w:val="3D040B51"/>
    <w:multiLevelType w:val="hybridMultilevel"/>
    <w:tmpl w:val="3500C558"/>
    <w:lvl w:ilvl="0" w:tplc="FFFFFFFF">
      <w:start w:val="1"/>
      <w:numFmt w:val="lowerRoman"/>
      <w:lvlText w:val="%1."/>
      <w:lvlJc w:val="right"/>
      <w:pPr>
        <w:tabs>
          <w:tab w:val="num" w:pos="720"/>
        </w:tabs>
        <w:ind w:left="720" w:hanging="360"/>
      </w:pPr>
      <w:rPr>
        <w:b/>
      </w:rPr>
    </w:lvl>
    <w:lvl w:ilvl="1" w:tplc="FFFFFFFF">
      <w:start w:val="1"/>
      <w:numFmt w:val="bullet"/>
      <w:lvlText w:val=""/>
      <w:lvlJc w:val="left"/>
      <w:pPr>
        <w:tabs>
          <w:tab w:val="num" w:pos="1980"/>
        </w:tabs>
        <w:ind w:left="1980" w:hanging="360"/>
      </w:pPr>
      <w:rPr>
        <w:rFonts w:ascii="Wingdings" w:hAnsi="Wingdings" w:hint="default"/>
        <w:b/>
      </w:rPr>
    </w:lvl>
    <w:lvl w:ilvl="2" w:tplc="FFFFFFFF">
      <w:start w:val="1"/>
      <w:numFmt w:val="lowerLetter"/>
      <w:lvlText w:val="(%3)"/>
      <w:lvlJc w:val="left"/>
      <w:pPr>
        <w:tabs>
          <w:tab w:val="num" w:pos="360"/>
        </w:tabs>
        <w:ind w:left="360" w:hanging="360"/>
      </w:pPr>
      <w:rPr>
        <w:rFonts w:hint="default"/>
      </w:rPr>
    </w:lvl>
    <w:lvl w:ilvl="3" w:tplc="FFFFFFFF" w:tentative="1">
      <w:start w:val="1"/>
      <w:numFmt w:val="decimal"/>
      <w:lvlText w:val="%4."/>
      <w:lvlJc w:val="left"/>
      <w:pPr>
        <w:tabs>
          <w:tab w:val="num" w:pos="3420"/>
        </w:tabs>
        <w:ind w:left="3420" w:hanging="360"/>
      </w:pPr>
    </w:lvl>
    <w:lvl w:ilvl="4" w:tplc="FFFFFFFF" w:tentative="1">
      <w:start w:val="1"/>
      <w:numFmt w:val="lowerLetter"/>
      <w:lvlText w:val="%5."/>
      <w:lvlJc w:val="left"/>
      <w:pPr>
        <w:tabs>
          <w:tab w:val="num" w:pos="4140"/>
        </w:tabs>
        <w:ind w:left="4140" w:hanging="360"/>
      </w:pPr>
    </w:lvl>
    <w:lvl w:ilvl="5" w:tplc="FFFFFFFF" w:tentative="1">
      <w:start w:val="1"/>
      <w:numFmt w:val="lowerRoman"/>
      <w:lvlText w:val="%6."/>
      <w:lvlJc w:val="right"/>
      <w:pPr>
        <w:tabs>
          <w:tab w:val="num" w:pos="4860"/>
        </w:tabs>
        <w:ind w:left="4860" w:hanging="180"/>
      </w:pPr>
    </w:lvl>
    <w:lvl w:ilvl="6" w:tplc="FFFFFFFF" w:tentative="1">
      <w:start w:val="1"/>
      <w:numFmt w:val="decimal"/>
      <w:lvlText w:val="%7."/>
      <w:lvlJc w:val="left"/>
      <w:pPr>
        <w:tabs>
          <w:tab w:val="num" w:pos="5580"/>
        </w:tabs>
        <w:ind w:left="5580" w:hanging="360"/>
      </w:pPr>
    </w:lvl>
    <w:lvl w:ilvl="7" w:tplc="FFFFFFFF" w:tentative="1">
      <w:start w:val="1"/>
      <w:numFmt w:val="lowerLetter"/>
      <w:lvlText w:val="%8."/>
      <w:lvlJc w:val="left"/>
      <w:pPr>
        <w:tabs>
          <w:tab w:val="num" w:pos="6300"/>
        </w:tabs>
        <w:ind w:left="6300" w:hanging="360"/>
      </w:pPr>
    </w:lvl>
    <w:lvl w:ilvl="8" w:tplc="FFFFFFFF" w:tentative="1">
      <w:start w:val="1"/>
      <w:numFmt w:val="lowerRoman"/>
      <w:lvlText w:val="%9."/>
      <w:lvlJc w:val="right"/>
      <w:pPr>
        <w:tabs>
          <w:tab w:val="num" w:pos="7020"/>
        </w:tabs>
        <w:ind w:left="7020" w:hanging="180"/>
      </w:pPr>
    </w:lvl>
  </w:abstractNum>
  <w:abstractNum w:abstractNumId="19" w15:restartNumberingAfterBreak="0">
    <w:nsid w:val="3F48618B"/>
    <w:multiLevelType w:val="hybridMultilevel"/>
    <w:tmpl w:val="778A8D02"/>
    <w:lvl w:ilvl="0" w:tplc="41C4898C">
      <w:start w:val="1"/>
      <w:numFmt w:val="lowerLetter"/>
      <w:lvlText w:val="%1)"/>
      <w:lvlJc w:val="left"/>
      <w:pPr>
        <w:ind w:left="720" w:hanging="360"/>
      </w:pPr>
      <w:rPr>
        <w:rFonts w:asciiTheme="majorBidi" w:hAnsiTheme="majorBidi" w:cstheme="majorBidi"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F6842B9"/>
    <w:multiLevelType w:val="hybridMultilevel"/>
    <w:tmpl w:val="5E7066E6"/>
    <w:lvl w:ilvl="0" w:tplc="0409001B">
      <w:start w:val="1"/>
      <w:numFmt w:val="lowerRoman"/>
      <w:lvlText w:val="%1."/>
      <w:lvlJc w:val="right"/>
      <w:pPr>
        <w:ind w:left="720" w:hanging="360"/>
      </w:pPr>
    </w:lvl>
    <w:lvl w:ilvl="1" w:tplc="0409001B">
      <w:start w:val="1"/>
      <w:numFmt w:val="lowerRoman"/>
      <w:lvlText w:val="%2."/>
      <w:lvlJc w:val="right"/>
      <w:pPr>
        <w:ind w:left="72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6D7978"/>
    <w:multiLevelType w:val="hybridMultilevel"/>
    <w:tmpl w:val="9880CF9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0B37E5"/>
    <w:multiLevelType w:val="hybridMultilevel"/>
    <w:tmpl w:val="F736984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1D07874"/>
    <w:multiLevelType w:val="hybridMultilevel"/>
    <w:tmpl w:val="75A0F33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1F64F43"/>
    <w:multiLevelType w:val="hybridMultilevel"/>
    <w:tmpl w:val="EFA425A0"/>
    <w:lvl w:ilvl="0" w:tplc="04090017">
      <w:start w:val="1"/>
      <w:numFmt w:val="lowerLetter"/>
      <w:lvlText w:val="%1)"/>
      <w:lvlJc w:val="left"/>
      <w:pPr>
        <w:ind w:left="1080" w:hanging="360"/>
      </w:pPr>
    </w:lvl>
    <w:lvl w:ilvl="1" w:tplc="0409001B">
      <w:start w:val="1"/>
      <w:numFmt w:val="lowerRoman"/>
      <w:lvlText w:val="%2."/>
      <w:lvlJc w:val="righ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22D5B3F"/>
    <w:multiLevelType w:val="hybridMultilevel"/>
    <w:tmpl w:val="B2DAD7BA"/>
    <w:lvl w:ilvl="0" w:tplc="0409001B">
      <w:start w:val="1"/>
      <w:numFmt w:val="lowerRoman"/>
      <w:lvlText w:val="%1."/>
      <w:lvlJc w:val="righ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6" w15:restartNumberingAfterBreak="0">
    <w:nsid w:val="525A1E4A"/>
    <w:multiLevelType w:val="hybridMultilevel"/>
    <w:tmpl w:val="54F47E08"/>
    <w:lvl w:ilvl="0" w:tplc="82A4392A">
      <w:start w:val="1"/>
      <w:numFmt w:val="lowerLetter"/>
      <w:lvlText w:val="%1)"/>
      <w:lvlJc w:val="left"/>
      <w:pPr>
        <w:ind w:left="720" w:hanging="360"/>
      </w:pPr>
      <w:rPr>
        <w:rFonts w:asciiTheme="majorBidi" w:hAnsiTheme="majorBidi" w:cstheme="majorBidi"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3E11528"/>
    <w:multiLevelType w:val="hybridMultilevel"/>
    <w:tmpl w:val="96C4629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4451D32"/>
    <w:multiLevelType w:val="hybridMultilevel"/>
    <w:tmpl w:val="963ABE96"/>
    <w:lvl w:ilvl="0" w:tplc="1000001B">
      <w:start w:val="1"/>
      <w:numFmt w:val="lowerRoman"/>
      <w:lvlText w:val="%1."/>
      <w:lvlJc w:val="right"/>
      <w:pPr>
        <w:ind w:left="1980" w:hanging="360"/>
      </w:pPr>
    </w:lvl>
    <w:lvl w:ilvl="1" w:tplc="10000019">
      <w:start w:val="1"/>
      <w:numFmt w:val="lowerLetter"/>
      <w:lvlText w:val="%2."/>
      <w:lvlJc w:val="left"/>
      <w:pPr>
        <w:ind w:left="2700" w:hanging="360"/>
      </w:pPr>
    </w:lvl>
    <w:lvl w:ilvl="2" w:tplc="1000001B">
      <w:start w:val="1"/>
      <w:numFmt w:val="lowerRoman"/>
      <w:lvlText w:val="%3."/>
      <w:lvlJc w:val="right"/>
      <w:pPr>
        <w:ind w:left="3420" w:hanging="180"/>
      </w:pPr>
    </w:lvl>
    <w:lvl w:ilvl="3" w:tplc="1000000F" w:tentative="1">
      <w:start w:val="1"/>
      <w:numFmt w:val="decimal"/>
      <w:lvlText w:val="%4."/>
      <w:lvlJc w:val="left"/>
      <w:pPr>
        <w:ind w:left="4140" w:hanging="360"/>
      </w:pPr>
    </w:lvl>
    <w:lvl w:ilvl="4" w:tplc="10000019" w:tentative="1">
      <w:start w:val="1"/>
      <w:numFmt w:val="lowerLetter"/>
      <w:lvlText w:val="%5."/>
      <w:lvlJc w:val="left"/>
      <w:pPr>
        <w:ind w:left="4860" w:hanging="360"/>
      </w:pPr>
    </w:lvl>
    <w:lvl w:ilvl="5" w:tplc="1000001B" w:tentative="1">
      <w:start w:val="1"/>
      <w:numFmt w:val="lowerRoman"/>
      <w:lvlText w:val="%6."/>
      <w:lvlJc w:val="right"/>
      <w:pPr>
        <w:ind w:left="5580" w:hanging="180"/>
      </w:pPr>
    </w:lvl>
    <w:lvl w:ilvl="6" w:tplc="1000000F" w:tentative="1">
      <w:start w:val="1"/>
      <w:numFmt w:val="decimal"/>
      <w:lvlText w:val="%7."/>
      <w:lvlJc w:val="left"/>
      <w:pPr>
        <w:ind w:left="6300" w:hanging="360"/>
      </w:pPr>
    </w:lvl>
    <w:lvl w:ilvl="7" w:tplc="10000019" w:tentative="1">
      <w:start w:val="1"/>
      <w:numFmt w:val="lowerLetter"/>
      <w:lvlText w:val="%8."/>
      <w:lvlJc w:val="left"/>
      <w:pPr>
        <w:ind w:left="7020" w:hanging="360"/>
      </w:pPr>
    </w:lvl>
    <w:lvl w:ilvl="8" w:tplc="1000001B" w:tentative="1">
      <w:start w:val="1"/>
      <w:numFmt w:val="lowerRoman"/>
      <w:lvlText w:val="%9."/>
      <w:lvlJc w:val="right"/>
      <w:pPr>
        <w:ind w:left="7740" w:hanging="180"/>
      </w:pPr>
    </w:lvl>
  </w:abstractNum>
  <w:abstractNum w:abstractNumId="29" w15:restartNumberingAfterBreak="0">
    <w:nsid w:val="56704E08"/>
    <w:multiLevelType w:val="hybridMultilevel"/>
    <w:tmpl w:val="3500C558"/>
    <w:lvl w:ilvl="0" w:tplc="FFFFFFFF">
      <w:start w:val="1"/>
      <w:numFmt w:val="lowerRoman"/>
      <w:lvlText w:val="%1."/>
      <w:lvlJc w:val="right"/>
      <w:pPr>
        <w:tabs>
          <w:tab w:val="num" w:pos="720"/>
        </w:tabs>
        <w:ind w:left="720" w:hanging="360"/>
      </w:pPr>
      <w:rPr>
        <w:b/>
      </w:rPr>
    </w:lvl>
    <w:lvl w:ilvl="1" w:tplc="FFFFFFFF">
      <w:start w:val="1"/>
      <w:numFmt w:val="bullet"/>
      <w:lvlText w:val=""/>
      <w:lvlJc w:val="left"/>
      <w:pPr>
        <w:tabs>
          <w:tab w:val="num" w:pos="1980"/>
        </w:tabs>
        <w:ind w:left="1980" w:hanging="360"/>
      </w:pPr>
      <w:rPr>
        <w:rFonts w:ascii="Wingdings" w:hAnsi="Wingdings" w:hint="default"/>
        <w:b/>
      </w:rPr>
    </w:lvl>
    <w:lvl w:ilvl="2" w:tplc="FFFFFFFF">
      <w:start w:val="1"/>
      <w:numFmt w:val="lowerLetter"/>
      <w:lvlText w:val="(%3)"/>
      <w:lvlJc w:val="left"/>
      <w:pPr>
        <w:tabs>
          <w:tab w:val="num" w:pos="360"/>
        </w:tabs>
        <w:ind w:left="360" w:hanging="360"/>
      </w:pPr>
      <w:rPr>
        <w:rFonts w:hint="default"/>
      </w:rPr>
    </w:lvl>
    <w:lvl w:ilvl="3" w:tplc="FFFFFFFF" w:tentative="1">
      <w:start w:val="1"/>
      <w:numFmt w:val="decimal"/>
      <w:lvlText w:val="%4."/>
      <w:lvlJc w:val="left"/>
      <w:pPr>
        <w:tabs>
          <w:tab w:val="num" w:pos="3420"/>
        </w:tabs>
        <w:ind w:left="3420" w:hanging="360"/>
      </w:pPr>
    </w:lvl>
    <w:lvl w:ilvl="4" w:tplc="FFFFFFFF" w:tentative="1">
      <w:start w:val="1"/>
      <w:numFmt w:val="lowerLetter"/>
      <w:lvlText w:val="%5."/>
      <w:lvlJc w:val="left"/>
      <w:pPr>
        <w:tabs>
          <w:tab w:val="num" w:pos="4140"/>
        </w:tabs>
        <w:ind w:left="4140" w:hanging="360"/>
      </w:pPr>
    </w:lvl>
    <w:lvl w:ilvl="5" w:tplc="FFFFFFFF" w:tentative="1">
      <w:start w:val="1"/>
      <w:numFmt w:val="lowerRoman"/>
      <w:lvlText w:val="%6."/>
      <w:lvlJc w:val="right"/>
      <w:pPr>
        <w:tabs>
          <w:tab w:val="num" w:pos="4860"/>
        </w:tabs>
        <w:ind w:left="4860" w:hanging="180"/>
      </w:pPr>
    </w:lvl>
    <w:lvl w:ilvl="6" w:tplc="FFFFFFFF" w:tentative="1">
      <w:start w:val="1"/>
      <w:numFmt w:val="decimal"/>
      <w:lvlText w:val="%7."/>
      <w:lvlJc w:val="left"/>
      <w:pPr>
        <w:tabs>
          <w:tab w:val="num" w:pos="5580"/>
        </w:tabs>
        <w:ind w:left="5580" w:hanging="360"/>
      </w:pPr>
    </w:lvl>
    <w:lvl w:ilvl="7" w:tplc="FFFFFFFF" w:tentative="1">
      <w:start w:val="1"/>
      <w:numFmt w:val="lowerLetter"/>
      <w:lvlText w:val="%8."/>
      <w:lvlJc w:val="left"/>
      <w:pPr>
        <w:tabs>
          <w:tab w:val="num" w:pos="6300"/>
        </w:tabs>
        <w:ind w:left="6300" w:hanging="360"/>
      </w:pPr>
    </w:lvl>
    <w:lvl w:ilvl="8" w:tplc="FFFFFFFF" w:tentative="1">
      <w:start w:val="1"/>
      <w:numFmt w:val="lowerRoman"/>
      <w:lvlText w:val="%9."/>
      <w:lvlJc w:val="right"/>
      <w:pPr>
        <w:tabs>
          <w:tab w:val="num" w:pos="7020"/>
        </w:tabs>
        <w:ind w:left="7020" w:hanging="180"/>
      </w:pPr>
    </w:lvl>
  </w:abstractNum>
  <w:abstractNum w:abstractNumId="30" w15:restartNumberingAfterBreak="0">
    <w:nsid w:val="582A1E80"/>
    <w:multiLevelType w:val="hybridMultilevel"/>
    <w:tmpl w:val="748C82F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9654964"/>
    <w:multiLevelType w:val="multilevel"/>
    <w:tmpl w:val="8702DE9C"/>
    <w:styleLink w:val="WWNum2"/>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32" w15:restartNumberingAfterBreak="0">
    <w:nsid w:val="5C4F10CC"/>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33" w15:restartNumberingAfterBreak="0">
    <w:nsid w:val="621C0C5E"/>
    <w:multiLevelType w:val="hybridMultilevel"/>
    <w:tmpl w:val="2DD8FBD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676107E"/>
    <w:multiLevelType w:val="hybridMultilevel"/>
    <w:tmpl w:val="A642B3F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9077911"/>
    <w:multiLevelType w:val="hybridMultilevel"/>
    <w:tmpl w:val="9880CF9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E5A50B7"/>
    <w:multiLevelType w:val="hybridMultilevel"/>
    <w:tmpl w:val="00341E4A"/>
    <w:lvl w:ilvl="0" w:tplc="FFFFFFFF">
      <w:start w:val="1"/>
      <w:numFmt w:val="lowerRoman"/>
      <w:lvlText w:val="%1."/>
      <w:lvlJc w:val="right"/>
      <w:pPr>
        <w:tabs>
          <w:tab w:val="num" w:pos="720"/>
        </w:tabs>
        <w:ind w:left="720" w:hanging="360"/>
      </w:pPr>
      <w:rPr>
        <w:rFonts w:asciiTheme="majorBidi" w:hAnsiTheme="majorBidi" w:cstheme="majorBidi" w:hint="default"/>
        <w:b w:val="0"/>
        <w:bCs/>
        <w:sz w:val="24"/>
        <w:szCs w:val="24"/>
      </w:rPr>
    </w:lvl>
    <w:lvl w:ilvl="1" w:tplc="FFFFFFFF">
      <w:start w:val="1"/>
      <w:numFmt w:val="bullet"/>
      <w:lvlText w:val=""/>
      <w:lvlJc w:val="left"/>
      <w:pPr>
        <w:tabs>
          <w:tab w:val="num" w:pos="1980"/>
        </w:tabs>
        <w:ind w:left="1980" w:hanging="360"/>
      </w:pPr>
      <w:rPr>
        <w:rFonts w:ascii="Wingdings" w:hAnsi="Wingdings" w:hint="default"/>
        <w:b/>
      </w:rPr>
    </w:lvl>
    <w:lvl w:ilvl="2" w:tplc="FFFFFFFF">
      <w:start w:val="1"/>
      <w:numFmt w:val="lowerLetter"/>
      <w:lvlText w:val="(%3)"/>
      <w:lvlJc w:val="left"/>
      <w:pPr>
        <w:tabs>
          <w:tab w:val="num" w:pos="360"/>
        </w:tabs>
        <w:ind w:left="360" w:hanging="360"/>
      </w:pPr>
      <w:rPr>
        <w:rFonts w:hint="default"/>
      </w:rPr>
    </w:lvl>
    <w:lvl w:ilvl="3" w:tplc="FFFFFFFF" w:tentative="1">
      <w:start w:val="1"/>
      <w:numFmt w:val="decimal"/>
      <w:lvlText w:val="%4."/>
      <w:lvlJc w:val="left"/>
      <w:pPr>
        <w:tabs>
          <w:tab w:val="num" w:pos="3420"/>
        </w:tabs>
        <w:ind w:left="3420" w:hanging="360"/>
      </w:pPr>
    </w:lvl>
    <w:lvl w:ilvl="4" w:tplc="FFFFFFFF" w:tentative="1">
      <w:start w:val="1"/>
      <w:numFmt w:val="lowerLetter"/>
      <w:lvlText w:val="%5."/>
      <w:lvlJc w:val="left"/>
      <w:pPr>
        <w:tabs>
          <w:tab w:val="num" w:pos="4140"/>
        </w:tabs>
        <w:ind w:left="4140" w:hanging="360"/>
      </w:pPr>
    </w:lvl>
    <w:lvl w:ilvl="5" w:tplc="FFFFFFFF" w:tentative="1">
      <w:start w:val="1"/>
      <w:numFmt w:val="lowerRoman"/>
      <w:lvlText w:val="%6."/>
      <w:lvlJc w:val="right"/>
      <w:pPr>
        <w:tabs>
          <w:tab w:val="num" w:pos="4860"/>
        </w:tabs>
        <w:ind w:left="4860" w:hanging="180"/>
      </w:pPr>
    </w:lvl>
    <w:lvl w:ilvl="6" w:tplc="FFFFFFFF" w:tentative="1">
      <w:start w:val="1"/>
      <w:numFmt w:val="decimal"/>
      <w:lvlText w:val="%7."/>
      <w:lvlJc w:val="left"/>
      <w:pPr>
        <w:tabs>
          <w:tab w:val="num" w:pos="5580"/>
        </w:tabs>
        <w:ind w:left="5580" w:hanging="360"/>
      </w:pPr>
    </w:lvl>
    <w:lvl w:ilvl="7" w:tplc="FFFFFFFF" w:tentative="1">
      <w:start w:val="1"/>
      <w:numFmt w:val="lowerLetter"/>
      <w:lvlText w:val="%8."/>
      <w:lvlJc w:val="left"/>
      <w:pPr>
        <w:tabs>
          <w:tab w:val="num" w:pos="6300"/>
        </w:tabs>
        <w:ind w:left="6300" w:hanging="360"/>
      </w:pPr>
    </w:lvl>
    <w:lvl w:ilvl="8" w:tplc="FFFFFFFF" w:tentative="1">
      <w:start w:val="1"/>
      <w:numFmt w:val="lowerRoman"/>
      <w:lvlText w:val="%9."/>
      <w:lvlJc w:val="right"/>
      <w:pPr>
        <w:tabs>
          <w:tab w:val="num" w:pos="7020"/>
        </w:tabs>
        <w:ind w:left="7020" w:hanging="180"/>
      </w:pPr>
    </w:lvl>
  </w:abstractNum>
  <w:abstractNum w:abstractNumId="37" w15:restartNumberingAfterBreak="0">
    <w:nsid w:val="6E934E81"/>
    <w:multiLevelType w:val="hybridMultilevel"/>
    <w:tmpl w:val="9EEC502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1DE2026"/>
    <w:multiLevelType w:val="hybridMultilevel"/>
    <w:tmpl w:val="2286CC6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39F6981"/>
    <w:multiLevelType w:val="hybridMultilevel"/>
    <w:tmpl w:val="96CC76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5342074"/>
    <w:multiLevelType w:val="hybridMultilevel"/>
    <w:tmpl w:val="00341E4A"/>
    <w:lvl w:ilvl="0" w:tplc="7BBEC71E">
      <w:start w:val="1"/>
      <w:numFmt w:val="lowerRoman"/>
      <w:lvlText w:val="%1."/>
      <w:lvlJc w:val="right"/>
      <w:pPr>
        <w:tabs>
          <w:tab w:val="num" w:pos="720"/>
        </w:tabs>
        <w:ind w:left="720" w:hanging="360"/>
      </w:pPr>
      <w:rPr>
        <w:rFonts w:asciiTheme="majorBidi" w:hAnsiTheme="majorBidi" w:cstheme="majorBidi" w:hint="default"/>
        <w:b w:val="0"/>
        <w:bCs/>
        <w:sz w:val="24"/>
        <w:szCs w:val="24"/>
      </w:rPr>
    </w:lvl>
    <w:lvl w:ilvl="1" w:tplc="0409000D">
      <w:start w:val="1"/>
      <w:numFmt w:val="bullet"/>
      <w:lvlText w:val=""/>
      <w:lvlJc w:val="left"/>
      <w:pPr>
        <w:tabs>
          <w:tab w:val="num" w:pos="1980"/>
        </w:tabs>
        <w:ind w:left="1980" w:hanging="360"/>
      </w:pPr>
      <w:rPr>
        <w:rFonts w:ascii="Wingdings" w:hAnsi="Wingdings" w:hint="default"/>
        <w:b/>
      </w:rPr>
    </w:lvl>
    <w:lvl w:ilvl="2" w:tplc="2932C276">
      <w:start w:val="1"/>
      <w:numFmt w:val="lowerLetter"/>
      <w:lvlText w:val="(%3)"/>
      <w:lvlJc w:val="left"/>
      <w:pPr>
        <w:tabs>
          <w:tab w:val="num" w:pos="360"/>
        </w:tabs>
        <w:ind w:left="360" w:hanging="360"/>
      </w:pPr>
      <w:rPr>
        <w:rFonts w:hint="default"/>
      </w:r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41" w15:restartNumberingAfterBreak="0">
    <w:nsid w:val="7691743B"/>
    <w:multiLevelType w:val="hybridMultilevel"/>
    <w:tmpl w:val="9AFA1420"/>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7B0365F5"/>
    <w:multiLevelType w:val="hybridMultilevel"/>
    <w:tmpl w:val="86C6D71E"/>
    <w:lvl w:ilvl="0" w:tplc="1D84CB2A">
      <w:start w:val="4"/>
      <w:numFmt w:val="lowerLetter"/>
      <w:lvlText w:val="(%1)"/>
      <w:lvlJc w:val="left"/>
      <w:pPr>
        <w:ind w:left="720" w:hanging="360"/>
      </w:pPr>
      <w:rPr>
        <w:rFonts w:hint="default"/>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43" w15:restartNumberingAfterBreak="0">
    <w:nsid w:val="7C970614"/>
    <w:multiLevelType w:val="hybridMultilevel"/>
    <w:tmpl w:val="9880CF9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CDF430F"/>
    <w:multiLevelType w:val="hybridMultilevel"/>
    <w:tmpl w:val="493C18CE"/>
    <w:lvl w:ilvl="0" w:tplc="1000001B">
      <w:start w:val="1"/>
      <w:numFmt w:val="lowerRoman"/>
      <w:lvlText w:val="%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5" w15:restartNumberingAfterBreak="0">
    <w:nsid w:val="7D224D96"/>
    <w:multiLevelType w:val="hybridMultilevel"/>
    <w:tmpl w:val="9880CF9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E64098A"/>
    <w:multiLevelType w:val="hybridMultilevel"/>
    <w:tmpl w:val="2CA8B506"/>
    <w:lvl w:ilvl="0" w:tplc="1000001B">
      <w:start w:val="1"/>
      <w:numFmt w:val="lowerRoman"/>
      <w:lvlText w:val="%1."/>
      <w:lvlJc w:val="righ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47" w15:restartNumberingAfterBreak="0">
    <w:nsid w:val="7F1B716F"/>
    <w:multiLevelType w:val="hybridMultilevel"/>
    <w:tmpl w:val="59EAEBBE"/>
    <w:lvl w:ilvl="0" w:tplc="FFFFFFFF">
      <w:start w:val="1"/>
      <w:numFmt w:val="lowerRoman"/>
      <w:lvlText w:val="%1."/>
      <w:lvlJc w:val="right"/>
      <w:pPr>
        <w:tabs>
          <w:tab w:val="num" w:pos="720"/>
        </w:tabs>
        <w:ind w:left="720" w:hanging="360"/>
      </w:pPr>
      <w:rPr>
        <w:b/>
      </w:rPr>
    </w:lvl>
    <w:lvl w:ilvl="1" w:tplc="1000001B">
      <w:start w:val="1"/>
      <w:numFmt w:val="lowerRoman"/>
      <w:lvlText w:val="%2."/>
      <w:lvlJc w:val="right"/>
      <w:pPr>
        <w:ind w:left="720" w:hanging="360"/>
      </w:pPr>
    </w:lvl>
    <w:lvl w:ilvl="2" w:tplc="FFFFFFFF">
      <w:start w:val="1"/>
      <w:numFmt w:val="lowerLetter"/>
      <w:lvlText w:val="(%3)"/>
      <w:lvlJc w:val="left"/>
      <w:pPr>
        <w:tabs>
          <w:tab w:val="num" w:pos="360"/>
        </w:tabs>
        <w:ind w:left="360" w:hanging="360"/>
      </w:pPr>
      <w:rPr>
        <w:rFonts w:hint="default"/>
      </w:rPr>
    </w:lvl>
    <w:lvl w:ilvl="3" w:tplc="FFFFFFFF" w:tentative="1">
      <w:start w:val="1"/>
      <w:numFmt w:val="decimal"/>
      <w:lvlText w:val="%4."/>
      <w:lvlJc w:val="left"/>
      <w:pPr>
        <w:tabs>
          <w:tab w:val="num" w:pos="3420"/>
        </w:tabs>
        <w:ind w:left="3420" w:hanging="360"/>
      </w:pPr>
    </w:lvl>
    <w:lvl w:ilvl="4" w:tplc="FFFFFFFF" w:tentative="1">
      <w:start w:val="1"/>
      <w:numFmt w:val="lowerLetter"/>
      <w:lvlText w:val="%5."/>
      <w:lvlJc w:val="left"/>
      <w:pPr>
        <w:tabs>
          <w:tab w:val="num" w:pos="4140"/>
        </w:tabs>
        <w:ind w:left="4140" w:hanging="360"/>
      </w:pPr>
    </w:lvl>
    <w:lvl w:ilvl="5" w:tplc="FFFFFFFF" w:tentative="1">
      <w:start w:val="1"/>
      <w:numFmt w:val="lowerRoman"/>
      <w:lvlText w:val="%6."/>
      <w:lvlJc w:val="right"/>
      <w:pPr>
        <w:tabs>
          <w:tab w:val="num" w:pos="4860"/>
        </w:tabs>
        <w:ind w:left="4860" w:hanging="180"/>
      </w:pPr>
    </w:lvl>
    <w:lvl w:ilvl="6" w:tplc="FFFFFFFF" w:tentative="1">
      <w:start w:val="1"/>
      <w:numFmt w:val="decimal"/>
      <w:lvlText w:val="%7."/>
      <w:lvlJc w:val="left"/>
      <w:pPr>
        <w:tabs>
          <w:tab w:val="num" w:pos="5580"/>
        </w:tabs>
        <w:ind w:left="5580" w:hanging="360"/>
      </w:pPr>
    </w:lvl>
    <w:lvl w:ilvl="7" w:tplc="FFFFFFFF" w:tentative="1">
      <w:start w:val="1"/>
      <w:numFmt w:val="lowerLetter"/>
      <w:lvlText w:val="%8."/>
      <w:lvlJc w:val="left"/>
      <w:pPr>
        <w:tabs>
          <w:tab w:val="num" w:pos="6300"/>
        </w:tabs>
        <w:ind w:left="6300" w:hanging="360"/>
      </w:pPr>
    </w:lvl>
    <w:lvl w:ilvl="8" w:tplc="FFFFFFFF" w:tentative="1">
      <w:start w:val="1"/>
      <w:numFmt w:val="lowerRoman"/>
      <w:lvlText w:val="%9."/>
      <w:lvlJc w:val="right"/>
      <w:pPr>
        <w:tabs>
          <w:tab w:val="num" w:pos="7020"/>
        </w:tabs>
        <w:ind w:left="7020" w:hanging="180"/>
      </w:pPr>
    </w:lvl>
  </w:abstractNum>
  <w:num w:numId="1" w16cid:durableId="1183477492">
    <w:abstractNumId w:val="32"/>
  </w:num>
  <w:num w:numId="2" w16cid:durableId="1041519466">
    <w:abstractNumId w:val="12"/>
  </w:num>
  <w:num w:numId="3" w16cid:durableId="1684671907">
    <w:abstractNumId w:val="16"/>
  </w:num>
  <w:num w:numId="4" w16cid:durableId="1758742764">
    <w:abstractNumId w:val="31"/>
  </w:num>
  <w:num w:numId="5" w16cid:durableId="1010837247">
    <w:abstractNumId w:val="40"/>
  </w:num>
  <w:num w:numId="6" w16cid:durableId="2074811579">
    <w:abstractNumId w:val="22"/>
  </w:num>
  <w:num w:numId="7" w16cid:durableId="234047471">
    <w:abstractNumId w:val="39"/>
  </w:num>
  <w:num w:numId="8" w16cid:durableId="2076926627">
    <w:abstractNumId w:val="15"/>
  </w:num>
  <w:num w:numId="9" w16cid:durableId="366758293">
    <w:abstractNumId w:val="2"/>
  </w:num>
  <w:num w:numId="10" w16cid:durableId="4670932">
    <w:abstractNumId w:val="38"/>
  </w:num>
  <w:num w:numId="11" w16cid:durableId="111167860">
    <w:abstractNumId w:val="26"/>
  </w:num>
  <w:num w:numId="12" w16cid:durableId="1607545210">
    <w:abstractNumId w:val="6"/>
  </w:num>
  <w:num w:numId="13" w16cid:durableId="682125727">
    <w:abstractNumId w:val="24"/>
  </w:num>
  <w:num w:numId="14" w16cid:durableId="607353892">
    <w:abstractNumId w:val="33"/>
  </w:num>
  <w:num w:numId="15" w16cid:durableId="945036003">
    <w:abstractNumId w:val="11"/>
  </w:num>
  <w:num w:numId="16" w16cid:durableId="979505716">
    <w:abstractNumId w:val="1"/>
  </w:num>
  <w:num w:numId="17" w16cid:durableId="1974942491">
    <w:abstractNumId w:val="19"/>
  </w:num>
  <w:num w:numId="18" w16cid:durableId="1108549767">
    <w:abstractNumId w:val="41"/>
  </w:num>
  <w:num w:numId="19" w16cid:durableId="1053508944">
    <w:abstractNumId w:val="25"/>
  </w:num>
  <w:num w:numId="20" w16cid:durableId="2006935119">
    <w:abstractNumId w:val="34"/>
  </w:num>
  <w:num w:numId="21" w16cid:durableId="769811555">
    <w:abstractNumId w:val="4"/>
  </w:num>
  <w:num w:numId="22" w16cid:durableId="1976792023">
    <w:abstractNumId w:val="30"/>
  </w:num>
  <w:num w:numId="23" w16cid:durableId="494761030">
    <w:abstractNumId w:val="14"/>
  </w:num>
  <w:num w:numId="24" w16cid:durableId="2016032007">
    <w:abstractNumId w:val="23"/>
  </w:num>
  <w:num w:numId="25" w16cid:durableId="1766925311">
    <w:abstractNumId w:val="7"/>
  </w:num>
  <w:num w:numId="26" w16cid:durableId="905460707">
    <w:abstractNumId w:val="37"/>
  </w:num>
  <w:num w:numId="27" w16cid:durableId="1817063913">
    <w:abstractNumId w:val="43"/>
  </w:num>
  <w:num w:numId="28" w16cid:durableId="1476684845">
    <w:abstractNumId w:val="10"/>
  </w:num>
  <w:num w:numId="29" w16cid:durableId="17314543">
    <w:abstractNumId w:val="3"/>
  </w:num>
  <w:num w:numId="30" w16cid:durableId="1448428739">
    <w:abstractNumId w:val="35"/>
  </w:num>
  <w:num w:numId="31" w16cid:durableId="709645454">
    <w:abstractNumId w:val="45"/>
  </w:num>
  <w:num w:numId="32" w16cid:durableId="184755444">
    <w:abstractNumId w:val="0"/>
  </w:num>
  <w:num w:numId="33" w16cid:durableId="1274754052">
    <w:abstractNumId w:val="21"/>
  </w:num>
  <w:num w:numId="34" w16cid:durableId="1706903041">
    <w:abstractNumId w:val="27"/>
  </w:num>
  <w:num w:numId="35" w16cid:durableId="340543977">
    <w:abstractNumId w:val="17"/>
  </w:num>
  <w:num w:numId="36" w16cid:durableId="652413279">
    <w:abstractNumId w:val="20"/>
  </w:num>
  <w:num w:numId="37" w16cid:durableId="1393964803">
    <w:abstractNumId w:val="44"/>
  </w:num>
  <w:num w:numId="38" w16cid:durableId="188760208">
    <w:abstractNumId w:val="9"/>
  </w:num>
  <w:num w:numId="39" w16cid:durableId="1198196026">
    <w:abstractNumId w:val="29"/>
  </w:num>
  <w:num w:numId="40" w16cid:durableId="1652052291">
    <w:abstractNumId w:val="18"/>
  </w:num>
  <w:num w:numId="41" w16cid:durableId="2061703778">
    <w:abstractNumId w:val="5"/>
  </w:num>
  <w:num w:numId="42" w16cid:durableId="2101020482">
    <w:abstractNumId w:val="47"/>
  </w:num>
  <w:num w:numId="43" w16cid:durableId="314645537">
    <w:abstractNumId w:val="28"/>
  </w:num>
  <w:num w:numId="44" w16cid:durableId="66156000">
    <w:abstractNumId w:val="8"/>
  </w:num>
  <w:num w:numId="45" w16cid:durableId="899487123">
    <w:abstractNumId w:val="13"/>
  </w:num>
  <w:num w:numId="46" w16cid:durableId="1332485204">
    <w:abstractNumId w:val="46"/>
  </w:num>
  <w:num w:numId="47" w16cid:durableId="915094951">
    <w:abstractNumId w:val="36"/>
  </w:num>
  <w:num w:numId="48" w16cid:durableId="1910456197">
    <w:abstractNumId w:val="4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075C"/>
    <w:rsid w:val="000003B7"/>
    <w:rsid w:val="000006A7"/>
    <w:rsid w:val="00002A1D"/>
    <w:rsid w:val="00003322"/>
    <w:rsid w:val="00004B46"/>
    <w:rsid w:val="000057F0"/>
    <w:rsid w:val="00006B7F"/>
    <w:rsid w:val="0001099D"/>
    <w:rsid w:val="000118DE"/>
    <w:rsid w:val="00011B49"/>
    <w:rsid w:val="00013655"/>
    <w:rsid w:val="00017C11"/>
    <w:rsid w:val="000205E9"/>
    <w:rsid w:val="00022112"/>
    <w:rsid w:val="000228A4"/>
    <w:rsid w:val="00023014"/>
    <w:rsid w:val="00024492"/>
    <w:rsid w:val="00024FD4"/>
    <w:rsid w:val="000258D7"/>
    <w:rsid w:val="000320EE"/>
    <w:rsid w:val="00037A39"/>
    <w:rsid w:val="000406F7"/>
    <w:rsid w:val="00043F60"/>
    <w:rsid w:val="0004439F"/>
    <w:rsid w:val="0004441B"/>
    <w:rsid w:val="000466E9"/>
    <w:rsid w:val="0005004E"/>
    <w:rsid w:val="0005035F"/>
    <w:rsid w:val="0005085F"/>
    <w:rsid w:val="000548E3"/>
    <w:rsid w:val="00054962"/>
    <w:rsid w:val="00055C7C"/>
    <w:rsid w:val="0006393D"/>
    <w:rsid w:val="00063F04"/>
    <w:rsid w:val="00064420"/>
    <w:rsid w:val="000646E7"/>
    <w:rsid w:val="000648B7"/>
    <w:rsid w:val="0006558E"/>
    <w:rsid w:val="00067D4D"/>
    <w:rsid w:val="000707BA"/>
    <w:rsid w:val="00071627"/>
    <w:rsid w:val="000739A1"/>
    <w:rsid w:val="000743B1"/>
    <w:rsid w:val="00077436"/>
    <w:rsid w:val="000777D4"/>
    <w:rsid w:val="00077B22"/>
    <w:rsid w:val="00077FDF"/>
    <w:rsid w:val="00083F69"/>
    <w:rsid w:val="00084071"/>
    <w:rsid w:val="00084C2B"/>
    <w:rsid w:val="00087DC7"/>
    <w:rsid w:val="00091AF1"/>
    <w:rsid w:val="0009414A"/>
    <w:rsid w:val="000952CE"/>
    <w:rsid w:val="000964DA"/>
    <w:rsid w:val="00096A19"/>
    <w:rsid w:val="000A4340"/>
    <w:rsid w:val="000A5206"/>
    <w:rsid w:val="000A7E5B"/>
    <w:rsid w:val="000B0421"/>
    <w:rsid w:val="000B0472"/>
    <w:rsid w:val="000B1643"/>
    <w:rsid w:val="000B2D4C"/>
    <w:rsid w:val="000B6899"/>
    <w:rsid w:val="000B7C93"/>
    <w:rsid w:val="000C1770"/>
    <w:rsid w:val="000C3A41"/>
    <w:rsid w:val="000C41AB"/>
    <w:rsid w:val="000C60AF"/>
    <w:rsid w:val="000C7F34"/>
    <w:rsid w:val="000D039C"/>
    <w:rsid w:val="000D322F"/>
    <w:rsid w:val="000D5235"/>
    <w:rsid w:val="000D7B2C"/>
    <w:rsid w:val="000E10A4"/>
    <w:rsid w:val="000E17A5"/>
    <w:rsid w:val="000E4BCF"/>
    <w:rsid w:val="000E5D4D"/>
    <w:rsid w:val="000F3928"/>
    <w:rsid w:val="000F3A48"/>
    <w:rsid w:val="000F44A1"/>
    <w:rsid w:val="000F48F8"/>
    <w:rsid w:val="000F4CAB"/>
    <w:rsid w:val="000F5B6F"/>
    <w:rsid w:val="00100312"/>
    <w:rsid w:val="001011D0"/>
    <w:rsid w:val="00104C60"/>
    <w:rsid w:val="00106BF2"/>
    <w:rsid w:val="00115241"/>
    <w:rsid w:val="0011632D"/>
    <w:rsid w:val="00121851"/>
    <w:rsid w:val="00121AB6"/>
    <w:rsid w:val="0012255F"/>
    <w:rsid w:val="00122DA8"/>
    <w:rsid w:val="00123231"/>
    <w:rsid w:val="00123A76"/>
    <w:rsid w:val="0012412F"/>
    <w:rsid w:val="0012478D"/>
    <w:rsid w:val="00126AAC"/>
    <w:rsid w:val="00127910"/>
    <w:rsid w:val="001300AE"/>
    <w:rsid w:val="00130CF6"/>
    <w:rsid w:val="001316A1"/>
    <w:rsid w:val="00131B39"/>
    <w:rsid w:val="00132522"/>
    <w:rsid w:val="00132607"/>
    <w:rsid w:val="00134C68"/>
    <w:rsid w:val="00135A8F"/>
    <w:rsid w:val="00136DE3"/>
    <w:rsid w:val="00137D67"/>
    <w:rsid w:val="00141F9A"/>
    <w:rsid w:val="001424AC"/>
    <w:rsid w:val="00143B9E"/>
    <w:rsid w:val="001452C7"/>
    <w:rsid w:val="001457FD"/>
    <w:rsid w:val="00154D1F"/>
    <w:rsid w:val="00154E1E"/>
    <w:rsid w:val="001553EF"/>
    <w:rsid w:val="001560F6"/>
    <w:rsid w:val="00156C12"/>
    <w:rsid w:val="00160E72"/>
    <w:rsid w:val="00162FE2"/>
    <w:rsid w:val="0016390C"/>
    <w:rsid w:val="00165B4A"/>
    <w:rsid w:val="00172345"/>
    <w:rsid w:val="001737DA"/>
    <w:rsid w:val="00173C83"/>
    <w:rsid w:val="001740E2"/>
    <w:rsid w:val="00176081"/>
    <w:rsid w:val="00177FD4"/>
    <w:rsid w:val="00180A98"/>
    <w:rsid w:val="00186541"/>
    <w:rsid w:val="0019097C"/>
    <w:rsid w:val="00190E29"/>
    <w:rsid w:val="00191BC9"/>
    <w:rsid w:val="0019259E"/>
    <w:rsid w:val="001957C3"/>
    <w:rsid w:val="0019612F"/>
    <w:rsid w:val="00196EDD"/>
    <w:rsid w:val="00197F7C"/>
    <w:rsid w:val="001A0854"/>
    <w:rsid w:val="001A1A57"/>
    <w:rsid w:val="001A3956"/>
    <w:rsid w:val="001A4276"/>
    <w:rsid w:val="001A47BB"/>
    <w:rsid w:val="001A4947"/>
    <w:rsid w:val="001A7869"/>
    <w:rsid w:val="001A7EE9"/>
    <w:rsid w:val="001B0C36"/>
    <w:rsid w:val="001B17B0"/>
    <w:rsid w:val="001B40E2"/>
    <w:rsid w:val="001B7FE0"/>
    <w:rsid w:val="001C3292"/>
    <w:rsid w:val="001C3652"/>
    <w:rsid w:val="001C39C7"/>
    <w:rsid w:val="001C51DC"/>
    <w:rsid w:val="001D0218"/>
    <w:rsid w:val="001E2616"/>
    <w:rsid w:val="001E2776"/>
    <w:rsid w:val="001E5E52"/>
    <w:rsid w:val="001E7465"/>
    <w:rsid w:val="001F1453"/>
    <w:rsid w:val="001F175F"/>
    <w:rsid w:val="001F2DD6"/>
    <w:rsid w:val="001F4153"/>
    <w:rsid w:val="001F50CD"/>
    <w:rsid w:val="001F7B90"/>
    <w:rsid w:val="002011A0"/>
    <w:rsid w:val="0020163A"/>
    <w:rsid w:val="00201733"/>
    <w:rsid w:val="00201B2F"/>
    <w:rsid w:val="00203E7C"/>
    <w:rsid w:val="002103B6"/>
    <w:rsid w:val="00211A7F"/>
    <w:rsid w:val="00211C40"/>
    <w:rsid w:val="00223FE0"/>
    <w:rsid w:val="002269D2"/>
    <w:rsid w:val="00227809"/>
    <w:rsid w:val="00227F50"/>
    <w:rsid w:val="0023417F"/>
    <w:rsid w:val="002341D5"/>
    <w:rsid w:val="002402D3"/>
    <w:rsid w:val="002423C1"/>
    <w:rsid w:val="00245C5D"/>
    <w:rsid w:val="00246CA7"/>
    <w:rsid w:val="00247D49"/>
    <w:rsid w:val="00251980"/>
    <w:rsid w:val="00255950"/>
    <w:rsid w:val="00257C27"/>
    <w:rsid w:val="00257C60"/>
    <w:rsid w:val="00260F8A"/>
    <w:rsid w:val="00261BF3"/>
    <w:rsid w:val="00262A1E"/>
    <w:rsid w:val="0026363A"/>
    <w:rsid w:val="00263E04"/>
    <w:rsid w:val="0026422C"/>
    <w:rsid w:val="002665DF"/>
    <w:rsid w:val="0026750F"/>
    <w:rsid w:val="00267A0E"/>
    <w:rsid w:val="00275BA6"/>
    <w:rsid w:val="00277369"/>
    <w:rsid w:val="0028248B"/>
    <w:rsid w:val="002848B8"/>
    <w:rsid w:val="002850A0"/>
    <w:rsid w:val="002851AA"/>
    <w:rsid w:val="00286298"/>
    <w:rsid w:val="00286E67"/>
    <w:rsid w:val="00287252"/>
    <w:rsid w:val="00292F89"/>
    <w:rsid w:val="00293785"/>
    <w:rsid w:val="00294CA0"/>
    <w:rsid w:val="002952D2"/>
    <w:rsid w:val="002A0156"/>
    <w:rsid w:val="002A2944"/>
    <w:rsid w:val="002A4A50"/>
    <w:rsid w:val="002A78FE"/>
    <w:rsid w:val="002B27C0"/>
    <w:rsid w:val="002B2C8B"/>
    <w:rsid w:val="002B70B5"/>
    <w:rsid w:val="002C0C6A"/>
    <w:rsid w:val="002C5F70"/>
    <w:rsid w:val="002C61B9"/>
    <w:rsid w:val="002C667C"/>
    <w:rsid w:val="002D118F"/>
    <w:rsid w:val="002D1BA3"/>
    <w:rsid w:val="002D24C3"/>
    <w:rsid w:val="002E08E7"/>
    <w:rsid w:val="002E1C51"/>
    <w:rsid w:val="002E209C"/>
    <w:rsid w:val="002E2E5A"/>
    <w:rsid w:val="002E3097"/>
    <w:rsid w:val="002E4D67"/>
    <w:rsid w:val="002E56EF"/>
    <w:rsid w:val="002F409A"/>
    <w:rsid w:val="002F541D"/>
    <w:rsid w:val="002F565A"/>
    <w:rsid w:val="002F6694"/>
    <w:rsid w:val="002F6D98"/>
    <w:rsid w:val="003015C5"/>
    <w:rsid w:val="00305056"/>
    <w:rsid w:val="003058D1"/>
    <w:rsid w:val="003058D9"/>
    <w:rsid w:val="003074DD"/>
    <w:rsid w:val="00310358"/>
    <w:rsid w:val="003103E1"/>
    <w:rsid w:val="0031049B"/>
    <w:rsid w:val="00310F99"/>
    <w:rsid w:val="00314684"/>
    <w:rsid w:val="00314BE4"/>
    <w:rsid w:val="00315A41"/>
    <w:rsid w:val="00316CE9"/>
    <w:rsid w:val="00317768"/>
    <w:rsid w:val="0032103F"/>
    <w:rsid w:val="00323E6E"/>
    <w:rsid w:val="003243A7"/>
    <w:rsid w:val="00324794"/>
    <w:rsid w:val="003261CE"/>
    <w:rsid w:val="00331F0B"/>
    <w:rsid w:val="00333E3B"/>
    <w:rsid w:val="00334F10"/>
    <w:rsid w:val="00336C72"/>
    <w:rsid w:val="0034302D"/>
    <w:rsid w:val="0034408D"/>
    <w:rsid w:val="00344125"/>
    <w:rsid w:val="00354634"/>
    <w:rsid w:val="00355356"/>
    <w:rsid w:val="00360599"/>
    <w:rsid w:val="00360A77"/>
    <w:rsid w:val="0036114E"/>
    <w:rsid w:val="0036389D"/>
    <w:rsid w:val="00370C24"/>
    <w:rsid w:val="00371599"/>
    <w:rsid w:val="00372F03"/>
    <w:rsid w:val="00373A8F"/>
    <w:rsid w:val="00373D7E"/>
    <w:rsid w:val="0037674E"/>
    <w:rsid w:val="00376BCC"/>
    <w:rsid w:val="00377A05"/>
    <w:rsid w:val="00377CC4"/>
    <w:rsid w:val="00382BF5"/>
    <w:rsid w:val="003853AC"/>
    <w:rsid w:val="0038701D"/>
    <w:rsid w:val="003921D8"/>
    <w:rsid w:val="00392444"/>
    <w:rsid w:val="00392A07"/>
    <w:rsid w:val="00392FC4"/>
    <w:rsid w:val="0039366B"/>
    <w:rsid w:val="0039379E"/>
    <w:rsid w:val="00394057"/>
    <w:rsid w:val="00397193"/>
    <w:rsid w:val="003976EA"/>
    <w:rsid w:val="003A0C9C"/>
    <w:rsid w:val="003A4845"/>
    <w:rsid w:val="003B0048"/>
    <w:rsid w:val="003B161E"/>
    <w:rsid w:val="003B1628"/>
    <w:rsid w:val="003B2746"/>
    <w:rsid w:val="003B7165"/>
    <w:rsid w:val="003B7208"/>
    <w:rsid w:val="003C165F"/>
    <w:rsid w:val="003C198D"/>
    <w:rsid w:val="003C4C00"/>
    <w:rsid w:val="003C52FD"/>
    <w:rsid w:val="003D02E9"/>
    <w:rsid w:val="003D49D6"/>
    <w:rsid w:val="003D66CD"/>
    <w:rsid w:val="003D6A7E"/>
    <w:rsid w:val="003E10D6"/>
    <w:rsid w:val="003E2423"/>
    <w:rsid w:val="003E2FEF"/>
    <w:rsid w:val="003E30BA"/>
    <w:rsid w:val="003E65D4"/>
    <w:rsid w:val="003E7466"/>
    <w:rsid w:val="003E78AB"/>
    <w:rsid w:val="003F2A49"/>
    <w:rsid w:val="003F5C81"/>
    <w:rsid w:val="003F65D9"/>
    <w:rsid w:val="003F68D9"/>
    <w:rsid w:val="003F7AC4"/>
    <w:rsid w:val="0040087A"/>
    <w:rsid w:val="00403F24"/>
    <w:rsid w:val="00410419"/>
    <w:rsid w:val="004112DE"/>
    <w:rsid w:val="00411A9E"/>
    <w:rsid w:val="00411DB4"/>
    <w:rsid w:val="00412E72"/>
    <w:rsid w:val="004133BA"/>
    <w:rsid w:val="00414638"/>
    <w:rsid w:val="00416E88"/>
    <w:rsid w:val="00422BEA"/>
    <w:rsid w:val="00426CA3"/>
    <w:rsid w:val="00427988"/>
    <w:rsid w:val="00430592"/>
    <w:rsid w:val="0043147D"/>
    <w:rsid w:val="0043190E"/>
    <w:rsid w:val="00433C49"/>
    <w:rsid w:val="00435839"/>
    <w:rsid w:val="00443C9F"/>
    <w:rsid w:val="004451D8"/>
    <w:rsid w:val="004522DB"/>
    <w:rsid w:val="00452BD4"/>
    <w:rsid w:val="004533E9"/>
    <w:rsid w:val="0045687F"/>
    <w:rsid w:val="004601D2"/>
    <w:rsid w:val="00461134"/>
    <w:rsid w:val="00464612"/>
    <w:rsid w:val="0046625A"/>
    <w:rsid w:val="00466FC8"/>
    <w:rsid w:val="00467F04"/>
    <w:rsid w:val="0047102C"/>
    <w:rsid w:val="00471FFA"/>
    <w:rsid w:val="00486AB5"/>
    <w:rsid w:val="00492FEF"/>
    <w:rsid w:val="004A63B3"/>
    <w:rsid w:val="004A6B0C"/>
    <w:rsid w:val="004A701F"/>
    <w:rsid w:val="004A78EA"/>
    <w:rsid w:val="004B12A6"/>
    <w:rsid w:val="004B1C2F"/>
    <w:rsid w:val="004B5D5D"/>
    <w:rsid w:val="004C3240"/>
    <w:rsid w:val="004C3AB3"/>
    <w:rsid w:val="004C415F"/>
    <w:rsid w:val="004C64DE"/>
    <w:rsid w:val="004D2828"/>
    <w:rsid w:val="004D4C3F"/>
    <w:rsid w:val="004D5087"/>
    <w:rsid w:val="004D5B6D"/>
    <w:rsid w:val="004D7F8B"/>
    <w:rsid w:val="004E001F"/>
    <w:rsid w:val="004E0B8E"/>
    <w:rsid w:val="004E41C8"/>
    <w:rsid w:val="004E5C68"/>
    <w:rsid w:val="004E6BBC"/>
    <w:rsid w:val="004E7F09"/>
    <w:rsid w:val="004F241D"/>
    <w:rsid w:val="004F3207"/>
    <w:rsid w:val="004F76F2"/>
    <w:rsid w:val="0050450E"/>
    <w:rsid w:val="00504A4A"/>
    <w:rsid w:val="00510F37"/>
    <w:rsid w:val="00511365"/>
    <w:rsid w:val="00511E1B"/>
    <w:rsid w:val="00517369"/>
    <w:rsid w:val="00520D25"/>
    <w:rsid w:val="00527E95"/>
    <w:rsid w:val="00531B07"/>
    <w:rsid w:val="00531CC3"/>
    <w:rsid w:val="00533F6D"/>
    <w:rsid w:val="00536C0B"/>
    <w:rsid w:val="0053766C"/>
    <w:rsid w:val="00540086"/>
    <w:rsid w:val="00540B76"/>
    <w:rsid w:val="00541A7E"/>
    <w:rsid w:val="00544D4C"/>
    <w:rsid w:val="00545C86"/>
    <w:rsid w:val="00547B14"/>
    <w:rsid w:val="00552606"/>
    <w:rsid w:val="00552FB4"/>
    <w:rsid w:val="0055701F"/>
    <w:rsid w:val="005578CC"/>
    <w:rsid w:val="00557C22"/>
    <w:rsid w:val="00560BDB"/>
    <w:rsid w:val="00562814"/>
    <w:rsid w:val="0056542C"/>
    <w:rsid w:val="0057012B"/>
    <w:rsid w:val="005702FD"/>
    <w:rsid w:val="00572209"/>
    <w:rsid w:val="005758F7"/>
    <w:rsid w:val="00575B31"/>
    <w:rsid w:val="0057781D"/>
    <w:rsid w:val="00590C7D"/>
    <w:rsid w:val="00590E77"/>
    <w:rsid w:val="00591629"/>
    <w:rsid w:val="00597F38"/>
    <w:rsid w:val="005A05C4"/>
    <w:rsid w:val="005A090D"/>
    <w:rsid w:val="005A1091"/>
    <w:rsid w:val="005A126D"/>
    <w:rsid w:val="005A2246"/>
    <w:rsid w:val="005A4A97"/>
    <w:rsid w:val="005A7B20"/>
    <w:rsid w:val="005B042F"/>
    <w:rsid w:val="005C7E88"/>
    <w:rsid w:val="005D4229"/>
    <w:rsid w:val="005D5C45"/>
    <w:rsid w:val="005D6469"/>
    <w:rsid w:val="005E1610"/>
    <w:rsid w:val="005E2A2D"/>
    <w:rsid w:val="005E57B3"/>
    <w:rsid w:val="005E63F8"/>
    <w:rsid w:val="005E7658"/>
    <w:rsid w:val="005E7F00"/>
    <w:rsid w:val="005F3AF8"/>
    <w:rsid w:val="005F5BB9"/>
    <w:rsid w:val="005F69F6"/>
    <w:rsid w:val="00604FD4"/>
    <w:rsid w:val="00605835"/>
    <w:rsid w:val="00606569"/>
    <w:rsid w:val="00607279"/>
    <w:rsid w:val="00607C1E"/>
    <w:rsid w:val="006104D3"/>
    <w:rsid w:val="006129E8"/>
    <w:rsid w:val="00614411"/>
    <w:rsid w:val="006171FE"/>
    <w:rsid w:val="006179A7"/>
    <w:rsid w:val="00624063"/>
    <w:rsid w:val="00631025"/>
    <w:rsid w:val="00631ADC"/>
    <w:rsid w:val="00631C93"/>
    <w:rsid w:val="0063644F"/>
    <w:rsid w:val="0064120F"/>
    <w:rsid w:val="006424C4"/>
    <w:rsid w:val="00647966"/>
    <w:rsid w:val="0065153D"/>
    <w:rsid w:val="00653D49"/>
    <w:rsid w:val="00654EDB"/>
    <w:rsid w:val="00655129"/>
    <w:rsid w:val="0065589C"/>
    <w:rsid w:val="00655C55"/>
    <w:rsid w:val="00655F6D"/>
    <w:rsid w:val="00657A59"/>
    <w:rsid w:val="006639C9"/>
    <w:rsid w:val="00663C9B"/>
    <w:rsid w:val="0066520F"/>
    <w:rsid w:val="00666203"/>
    <w:rsid w:val="006665D1"/>
    <w:rsid w:val="0066670A"/>
    <w:rsid w:val="00671290"/>
    <w:rsid w:val="006735AD"/>
    <w:rsid w:val="0067454C"/>
    <w:rsid w:val="00676BFB"/>
    <w:rsid w:val="00677D52"/>
    <w:rsid w:val="00690340"/>
    <w:rsid w:val="00690E66"/>
    <w:rsid w:val="006915AE"/>
    <w:rsid w:val="00692AA8"/>
    <w:rsid w:val="00692C72"/>
    <w:rsid w:val="00694FBD"/>
    <w:rsid w:val="0069688F"/>
    <w:rsid w:val="0069717D"/>
    <w:rsid w:val="006A12FF"/>
    <w:rsid w:val="006A165F"/>
    <w:rsid w:val="006A23A3"/>
    <w:rsid w:val="006A2D5A"/>
    <w:rsid w:val="006A33B1"/>
    <w:rsid w:val="006A37A7"/>
    <w:rsid w:val="006A43D2"/>
    <w:rsid w:val="006A5535"/>
    <w:rsid w:val="006B0380"/>
    <w:rsid w:val="006B1131"/>
    <w:rsid w:val="006B115D"/>
    <w:rsid w:val="006B2393"/>
    <w:rsid w:val="006B3272"/>
    <w:rsid w:val="006B5991"/>
    <w:rsid w:val="006B6C60"/>
    <w:rsid w:val="006C0418"/>
    <w:rsid w:val="006C224E"/>
    <w:rsid w:val="006C2477"/>
    <w:rsid w:val="006C5102"/>
    <w:rsid w:val="006C5289"/>
    <w:rsid w:val="006C78D7"/>
    <w:rsid w:val="006C7F83"/>
    <w:rsid w:val="006D0148"/>
    <w:rsid w:val="006D1250"/>
    <w:rsid w:val="006D1C0B"/>
    <w:rsid w:val="006D559C"/>
    <w:rsid w:val="006D6247"/>
    <w:rsid w:val="006E029B"/>
    <w:rsid w:val="006E3A0C"/>
    <w:rsid w:val="006E3DF0"/>
    <w:rsid w:val="006E414F"/>
    <w:rsid w:val="006E7425"/>
    <w:rsid w:val="006F1D8E"/>
    <w:rsid w:val="006F5440"/>
    <w:rsid w:val="006F687A"/>
    <w:rsid w:val="00700561"/>
    <w:rsid w:val="00701067"/>
    <w:rsid w:val="00701527"/>
    <w:rsid w:val="00703CD5"/>
    <w:rsid w:val="00704A7B"/>
    <w:rsid w:val="00704F13"/>
    <w:rsid w:val="00705E80"/>
    <w:rsid w:val="00706882"/>
    <w:rsid w:val="00706CA0"/>
    <w:rsid w:val="00706F09"/>
    <w:rsid w:val="007127B0"/>
    <w:rsid w:val="00714862"/>
    <w:rsid w:val="00714AEF"/>
    <w:rsid w:val="0071562A"/>
    <w:rsid w:val="00716405"/>
    <w:rsid w:val="0071764D"/>
    <w:rsid w:val="00717FBC"/>
    <w:rsid w:val="007200FC"/>
    <w:rsid w:val="00722162"/>
    <w:rsid w:val="00723192"/>
    <w:rsid w:val="00724BE8"/>
    <w:rsid w:val="00724FD5"/>
    <w:rsid w:val="007260BF"/>
    <w:rsid w:val="007276CC"/>
    <w:rsid w:val="00730FD9"/>
    <w:rsid w:val="00733755"/>
    <w:rsid w:val="007371EC"/>
    <w:rsid w:val="00742980"/>
    <w:rsid w:val="00742B05"/>
    <w:rsid w:val="00742DF7"/>
    <w:rsid w:val="00743ADE"/>
    <w:rsid w:val="00745155"/>
    <w:rsid w:val="007451F4"/>
    <w:rsid w:val="00745261"/>
    <w:rsid w:val="00754824"/>
    <w:rsid w:val="007574B0"/>
    <w:rsid w:val="00762494"/>
    <w:rsid w:val="0076738F"/>
    <w:rsid w:val="00771C78"/>
    <w:rsid w:val="0077456B"/>
    <w:rsid w:val="00774954"/>
    <w:rsid w:val="00775B0B"/>
    <w:rsid w:val="00777CD4"/>
    <w:rsid w:val="00780C36"/>
    <w:rsid w:val="0078517C"/>
    <w:rsid w:val="007908AE"/>
    <w:rsid w:val="00791DD7"/>
    <w:rsid w:val="00794234"/>
    <w:rsid w:val="0079442B"/>
    <w:rsid w:val="00794529"/>
    <w:rsid w:val="00794B25"/>
    <w:rsid w:val="007A3127"/>
    <w:rsid w:val="007A3159"/>
    <w:rsid w:val="007A471D"/>
    <w:rsid w:val="007A4F96"/>
    <w:rsid w:val="007B31C0"/>
    <w:rsid w:val="007C02E0"/>
    <w:rsid w:val="007C0D47"/>
    <w:rsid w:val="007C1909"/>
    <w:rsid w:val="007C25E8"/>
    <w:rsid w:val="007C2A1A"/>
    <w:rsid w:val="007C3850"/>
    <w:rsid w:val="007C710A"/>
    <w:rsid w:val="007C760C"/>
    <w:rsid w:val="007D4147"/>
    <w:rsid w:val="007D5E0C"/>
    <w:rsid w:val="007D7972"/>
    <w:rsid w:val="007D7BC2"/>
    <w:rsid w:val="007E77AF"/>
    <w:rsid w:val="007E7A59"/>
    <w:rsid w:val="007F0C90"/>
    <w:rsid w:val="007F4345"/>
    <w:rsid w:val="007F5312"/>
    <w:rsid w:val="007F732F"/>
    <w:rsid w:val="00800357"/>
    <w:rsid w:val="0080136B"/>
    <w:rsid w:val="00802251"/>
    <w:rsid w:val="0080248F"/>
    <w:rsid w:val="00802EE0"/>
    <w:rsid w:val="00802F04"/>
    <w:rsid w:val="00804FD6"/>
    <w:rsid w:val="0080786C"/>
    <w:rsid w:val="00807C9D"/>
    <w:rsid w:val="00821AE1"/>
    <w:rsid w:val="00821BB9"/>
    <w:rsid w:val="00822054"/>
    <w:rsid w:val="008235E9"/>
    <w:rsid w:val="00823BB8"/>
    <w:rsid w:val="008242F3"/>
    <w:rsid w:val="008345D6"/>
    <w:rsid w:val="00835B98"/>
    <w:rsid w:val="00842CAC"/>
    <w:rsid w:val="008432CE"/>
    <w:rsid w:val="008455E8"/>
    <w:rsid w:val="008551EA"/>
    <w:rsid w:val="0085520C"/>
    <w:rsid w:val="0085610C"/>
    <w:rsid w:val="008564D6"/>
    <w:rsid w:val="00864B37"/>
    <w:rsid w:val="00871171"/>
    <w:rsid w:val="00872B3F"/>
    <w:rsid w:val="008758E6"/>
    <w:rsid w:val="00876440"/>
    <w:rsid w:val="00876D65"/>
    <w:rsid w:val="0087781C"/>
    <w:rsid w:val="00877BBA"/>
    <w:rsid w:val="00892F71"/>
    <w:rsid w:val="00893765"/>
    <w:rsid w:val="00894F4C"/>
    <w:rsid w:val="00897E76"/>
    <w:rsid w:val="008A489E"/>
    <w:rsid w:val="008A505C"/>
    <w:rsid w:val="008A51E6"/>
    <w:rsid w:val="008B5018"/>
    <w:rsid w:val="008C3363"/>
    <w:rsid w:val="008C6081"/>
    <w:rsid w:val="008C6A89"/>
    <w:rsid w:val="008D517F"/>
    <w:rsid w:val="008D6440"/>
    <w:rsid w:val="008E1668"/>
    <w:rsid w:val="008E3186"/>
    <w:rsid w:val="008E4502"/>
    <w:rsid w:val="008E7A9C"/>
    <w:rsid w:val="008F164C"/>
    <w:rsid w:val="008F2EA0"/>
    <w:rsid w:val="008F33E3"/>
    <w:rsid w:val="008F7540"/>
    <w:rsid w:val="00904C90"/>
    <w:rsid w:val="00907CA3"/>
    <w:rsid w:val="00910007"/>
    <w:rsid w:val="009119B9"/>
    <w:rsid w:val="009123D2"/>
    <w:rsid w:val="0091387F"/>
    <w:rsid w:val="00914DBB"/>
    <w:rsid w:val="009155DB"/>
    <w:rsid w:val="00917AD8"/>
    <w:rsid w:val="00920B55"/>
    <w:rsid w:val="00920E03"/>
    <w:rsid w:val="00922E0A"/>
    <w:rsid w:val="00924159"/>
    <w:rsid w:val="009303E2"/>
    <w:rsid w:val="00930606"/>
    <w:rsid w:val="00930C90"/>
    <w:rsid w:val="00931287"/>
    <w:rsid w:val="00932675"/>
    <w:rsid w:val="00933A3E"/>
    <w:rsid w:val="00935452"/>
    <w:rsid w:val="00936055"/>
    <w:rsid w:val="00936B88"/>
    <w:rsid w:val="009409F6"/>
    <w:rsid w:val="00940CBE"/>
    <w:rsid w:val="0094141C"/>
    <w:rsid w:val="009417EA"/>
    <w:rsid w:val="00943187"/>
    <w:rsid w:val="0094333B"/>
    <w:rsid w:val="00943D36"/>
    <w:rsid w:val="00945764"/>
    <w:rsid w:val="00945797"/>
    <w:rsid w:val="00947CFD"/>
    <w:rsid w:val="009513E1"/>
    <w:rsid w:val="00951631"/>
    <w:rsid w:val="00951E6F"/>
    <w:rsid w:val="00955268"/>
    <w:rsid w:val="00955E32"/>
    <w:rsid w:val="009607F8"/>
    <w:rsid w:val="009631B4"/>
    <w:rsid w:val="009645B3"/>
    <w:rsid w:val="009648A5"/>
    <w:rsid w:val="0096686B"/>
    <w:rsid w:val="009673E0"/>
    <w:rsid w:val="00967AF5"/>
    <w:rsid w:val="009727E7"/>
    <w:rsid w:val="00973834"/>
    <w:rsid w:val="00974B1D"/>
    <w:rsid w:val="00975E27"/>
    <w:rsid w:val="00980675"/>
    <w:rsid w:val="00981654"/>
    <w:rsid w:val="00982DB7"/>
    <w:rsid w:val="00983B15"/>
    <w:rsid w:val="00985F36"/>
    <w:rsid w:val="00991508"/>
    <w:rsid w:val="00992CDC"/>
    <w:rsid w:val="009979E0"/>
    <w:rsid w:val="00997B71"/>
    <w:rsid w:val="009A31C5"/>
    <w:rsid w:val="009A32CA"/>
    <w:rsid w:val="009A3E91"/>
    <w:rsid w:val="009A44EF"/>
    <w:rsid w:val="009A4C0F"/>
    <w:rsid w:val="009A582E"/>
    <w:rsid w:val="009B2295"/>
    <w:rsid w:val="009B245D"/>
    <w:rsid w:val="009B3809"/>
    <w:rsid w:val="009B3DD8"/>
    <w:rsid w:val="009B6A75"/>
    <w:rsid w:val="009B7D30"/>
    <w:rsid w:val="009C4F9A"/>
    <w:rsid w:val="009C5932"/>
    <w:rsid w:val="009C67F2"/>
    <w:rsid w:val="009C7A80"/>
    <w:rsid w:val="009D0B5C"/>
    <w:rsid w:val="009D5E43"/>
    <w:rsid w:val="009D6121"/>
    <w:rsid w:val="009E1304"/>
    <w:rsid w:val="009E1C98"/>
    <w:rsid w:val="009E23A4"/>
    <w:rsid w:val="009E5C9F"/>
    <w:rsid w:val="009E6BA9"/>
    <w:rsid w:val="009E6C76"/>
    <w:rsid w:val="009E7AF5"/>
    <w:rsid w:val="009F5E26"/>
    <w:rsid w:val="009F6671"/>
    <w:rsid w:val="00A00667"/>
    <w:rsid w:val="00A006DA"/>
    <w:rsid w:val="00A00F1E"/>
    <w:rsid w:val="00A01BC1"/>
    <w:rsid w:val="00A1068B"/>
    <w:rsid w:val="00A10EE3"/>
    <w:rsid w:val="00A12C53"/>
    <w:rsid w:val="00A12F16"/>
    <w:rsid w:val="00A14220"/>
    <w:rsid w:val="00A15662"/>
    <w:rsid w:val="00A174B8"/>
    <w:rsid w:val="00A1769F"/>
    <w:rsid w:val="00A203EC"/>
    <w:rsid w:val="00A204E3"/>
    <w:rsid w:val="00A22320"/>
    <w:rsid w:val="00A232F0"/>
    <w:rsid w:val="00A27579"/>
    <w:rsid w:val="00A34D8E"/>
    <w:rsid w:val="00A3522C"/>
    <w:rsid w:val="00A36F8A"/>
    <w:rsid w:val="00A371C9"/>
    <w:rsid w:val="00A37502"/>
    <w:rsid w:val="00A37AF9"/>
    <w:rsid w:val="00A40BEB"/>
    <w:rsid w:val="00A41B11"/>
    <w:rsid w:val="00A428A2"/>
    <w:rsid w:val="00A45828"/>
    <w:rsid w:val="00A5270F"/>
    <w:rsid w:val="00A5358A"/>
    <w:rsid w:val="00A543DE"/>
    <w:rsid w:val="00A5485E"/>
    <w:rsid w:val="00A604A7"/>
    <w:rsid w:val="00A61D99"/>
    <w:rsid w:val="00A63237"/>
    <w:rsid w:val="00A6346F"/>
    <w:rsid w:val="00A63A2C"/>
    <w:rsid w:val="00A6526C"/>
    <w:rsid w:val="00A6618B"/>
    <w:rsid w:val="00A70ACE"/>
    <w:rsid w:val="00A71D86"/>
    <w:rsid w:val="00A7241D"/>
    <w:rsid w:val="00A772A6"/>
    <w:rsid w:val="00A80197"/>
    <w:rsid w:val="00A804DB"/>
    <w:rsid w:val="00A808E2"/>
    <w:rsid w:val="00A82351"/>
    <w:rsid w:val="00A83E1D"/>
    <w:rsid w:val="00A84119"/>
    <w:rsid w:val="00A85CA2"/>
    <w:rsid w:val="00A91BB0"/>
    <w:rsid w:val="00A920F9"/>
    <w:rsid w:val="00A93E8D"/>
    <w:rsid w:val="00A95B00"/>
    <w:rsid w:val="00AA1CC9"/>
    <w:rsid w:val="00AA5318"/>
    <w:rsid w:val="00AB2C6D"/>
    <w:rsid w:val="00AB3386"/>
    <w:rsid w:val="00AB4E53"/>
    <w:rsid w:val="00AB6D2B"/>
    <w:rsid w:val="00AB7115"/>
    <w:rsid w:val="00AB72BA"/>
    <w:rsid w:val="00AB7502"/>
    <w:rsid w:val="00AC0499"/>
    <w:rsid w:val="00AC0927"/>
    <w:rsid w:val="00AC1E49"/>
    <w:rsid w:val="00AC3418"/>
    <w:rsid w:val="00AC46E5"/>
    <w:rsid w:val="00AC785D"/>
    <w:rsid w:val="00AD07C5"/>
    <w:rsid w:val="00AD2460"/>
    <w:rsid w:val="00AD533C"/>
    <w:rsid w:val="00AD5CED"/>
    <w:rsid w:val="00AD633F"/>
    <w:rsid w:val="00AD782F"/>
    <w:rsid w:val="00AD7C70"/>
    <w:rsid w:val="00AE0013"/>
    <w:rsid w:val="00AE001E"/>
    <w:rsid w:val="00AE7B31"/>
    <w:rsid w:val="00AF01DC"/>
    <w:rsid w:val="00AF2A81"/>
    <w:rsid w:val="00AF4BDE"/>
    <w:rsid w:val="00AF5F32"/>
    <w:rsid w:val="00AF64DB"/>
    <w:rsid w:val="00AF65CF"/>
    <w:rsid w:val="00B05150"/>
    <w:rsid w:val="00B10441"/>
    <w:rsid w:val="00B106DB"/>
    <w:rsid w:val="00B1487D"/>
    <w:rsid w:val="00B212B1"/>
    <w:rsid w:val="00B26646"/>
    <w:rsid w:val="00B31295"/>
    <w:rsid w:val="00B32C7D"/>
    <w:rsid w:val="00B3406A"/>
    <w:rsid w:val="00B3457D"/>
    <w:rsid w:val="00B3463E"/>
    <w:rsid w:val="00B35717"/>
    <w:rsid w:val="00B36EE1"/>
    <w:rsid w:val="00B4073D"/>
    <w:rsid w:val="00B42792"/>
    <w:rsid w:val="00B46031"/>
    <w:rsid w:val="00B46854"/>
    <w:rsid w:val="00B50263"/>
    <w:rsid w:val="00B52A4E"/>
    <w:rsid w:val="00B535E5"/>
    <w:rsid w:val="00B53D73"/>
    <w:rsid w:val="00B6075C"/>
    <w:rsid w:val="00B61BC7"/>
    <w:rsid w:val="00B62AC7"/>
    <w:rsid w:val="00B634B6"/>
    <w:rsid w:val="00B71BE8"/>
    <w:rsid w:val="00B73323"/>
    <w:rsid w:val="00B73BCB"/>
    <w:rsid w:val="00B73E7F"/>
    <w:rsid w:val="00B74F14"/>
    <w:rsid w:val="00B77D99"/>
    <w:rsid w:val="00B77F65"/>
    <w:rsid w:val="00B82262"/>
    <w:rsid w:val="00B82D99"/>
    <w:rsid w:val="00B92EE9"/>
    <w:rsid w:val="00B936F4"/>
    <w:rsid w:val="00BA309E"/>
    <w:rsid w:val="00BB13FE"/>
    <w:rsid w:val="00BB3D15"/>
    <w:rsid w:val="00BB4DC2"/>
    <w:rsid w:val="00BB58D9"/>
    <w:rsid w:val="00BB69AA"/>
    <w:rsid w:val="00BB7FF5"/>
    <w:rsid w:val="00BC17A5"/>
    <w:rsid w:val="00BC2C23"/>
    <w:rsid w:val="00BC309A"/>
    <w:rsid w:val="00BC371C"/>
    <w:rsid w:val="00BC4642"/>
    <w:rsid w:val="00BC7AD1"/>
    <w:rsid w:val="00BD3C7E"/>
    <w:rsid w:val="00BD6108"/>
    <w:rsid w:val="00BD6EEB"/>
    <w:rsid w:val="00BD6F09"/>
    <w:rsid w:val="00BE03FD"/>
    <w:rsid w:val="00BE47FE"/>
    <w:rsid w:val="00BE4B0D"/>
    <w:rsid w:val="00BE4B8B"/>
    <w:rsid w:val="00BE51DF"/>
    <w:rsid w:val="00BE7A15"/>
    <w:rsid w:val="00BF108C"/>
    <w:rsid w:val="00BF4B0C"/>
    <w:rsid w:val="00BF4C24"/>
    <w:rsid w:val="00BF6766"/>
    <w:rsid w:val="00BF6D76"/>
    <w:rsid w:val="00C02E8F"/>
    <w:rsid w:val="00C06AF4"/>
    <w:rsid w:val="00C06EB2"/>
    <w:rsid w:val="00C0713C"/>
    <w:rsid w:val="00C073A4"/>
    <w:rsid w:val="00C07BD7"/>
    <w:rsid w:val="00C105A1"/>
    <w:rsid w:val="00C11713"/>
    <w:rsid w:val="00C16C49"/>
    <w:rsid w:val="00C2234A"/>
    <w:rsid w:val="00C2330E"/>
    <w:rsid w:val="00C26747"/>
    <w:rsid w:val="00C27200"/>
    <w:rsid w:val="00C30B3D"/>
    <w:rsid w:val="00C32EA6"/>
    <w:rsid w:val="00C363B5"/>
    <w:rsid w:val="00C377CD"/>
    <w:rsid w:val="00C43F5D"/>
    <w:rsid w:val="00C4410B"/>
    <w:rsid w:val="00C44413"/>
    <w:rsid w:val="00C46FBF"/>
    <w:rsid w:val="00C478C3"/>
    <w:rsid w:val="00C479D1"/>
    <w:rsid w:val="00C5306C"/>
    <w:rsid w:val="00C547E1"/>
    <w:rsid w:val="00C55667"/>
    <w:rsid w:val="00C5791F"/>
    <w:rsid w:val="00C57F8B"/>
    <w:rsid w:val="00C624EF"/>
    <w:rsid w:val="00C63DCD"/>
    <w:rsid w:val="00C64F70"/>
    <w:rsid w:val="00C67F17"/>
    <w:rsid w:val="00C7124A"/>
    <w:rsid w:val="00C71D4A"/>
    <w:rsid w:val="00C72587"/>
    <w:rsid w:val="00C77034"/>
    <w:rsid w:val="00C83730"/>
    <w:rsid w:val="00C84AF9"/>
    <w:rsid w:val="00C86F5C"/>
    <w:rsid w:val="00C917F3"/>
    <w:rsid w:val="00C94683"/>
    <w:rsid w:val="00C953BF"/>
    <w:rsid w:val="00C962AA"/>
    <w:rsid w:val="00C96647"/>
    <w:rsid w:val="00C9717E"/>
    <w:rsid w:val="00CA05F7"/>
    <w:rsid w:val="00CA0600"/>
    <w:rsid w:val="00CA08B5"/>
    <w:rsid w:val="00CA0DB5"/>
    <w:rsid w:val="00CA385D"/>
    <w:rsid w:val="00CB0D24"/>
    <w:rsid w:val="00CB5A52"/>
    <w:rsid w:val="00CB602D"/>
    <w:rsid w:val="00CB7106"/>
    <w:rsid w:val="00CD1B51"/>
    <w:rsid w:val="00CD3BA1"/>
    <w:rsid w:val="00CD6DAE"/>
    <w:rsid w:val="00CE039B"/>
    <w:rsid w:val="00CE5E16"/>
    <w:rsid w:val="00CE7BD0"/>
    <w:rsid w:val="00CF3AB7"/>
    <w:rsid w:val="00CF7EA4"/>
    <w:rsid w:val="00D01515"/>
    <w:rsid w:val="00D055AD"/>
    <w:rsid w:val="00D05815"/>
    <w:rsid w:val="00D06907"/>
    <w:rsid w:val="00D238C5"/>
    <w:rsid w:val="00D24798"/>
    <w:rsid w:val="00D2722C"/>
    <w:rsid w:val="00D27A19"/>
    <w:rsid w:val="00D33A65"/>
    <w:rsid w:val="00D33B9E"/>
    <w:rsid w:val="00D353BC"/>
    <w:rsid w:val="00D35D7F"/>
    <w:rsid w:val="00D42086"/>
    <w:rsid w:val="00D44859"/>
    <w:rsid w:val="00D4506B"/>
    <w:rsid w:val="00D46B32"/>
    <w:rsid w:val="00D46D0C"/>
    <w:rsid w:val="00D513AD"/>
    <w:rsid w:val="00D5231F"/>
    <w:rsid w:val="00D52BEE"/>
    <w:rsid w:val="00D54328"/>
    <w:rsid w:val="00D55529"/>
    <w:rsid w:val="00D55664"/>
    <w:rsid w:val="00D563ED"/>
    <w:rsid w:val="00D57D11"/>
    <w:rsid w:val="00D61028"/>
    <w:rsid w:val="00D630BB"/>
    <w:rsid w:val="00D636D5"/>
    <w:rsid w:val="00D641D1"/>
    <w:rsid w:val="00D66CD4"/>
    <w:rsid w:val="00D678EA"/>
    <w:rsid w:val="00D67EA0"/>
    <w:rsid w:val="00D67EFF"/>
    <w:rsid w:val="00D67F4E"/>
    <w:rsid w:val="00D703B7"/>
    <w:rsid w:val="00D73944"/>
    <w:rsid w:val="00D74F0B"/>
    <w:rsid w:val="00D750FB"/>
    <w:rsid w:val="00D76182"/>
    <w:rsid w:val="00D768B9"/>
    <w:rsid w:val="00D84D72"/>
    <w:rsid w:val="00D86EFF"/>
    <w:rsid w:val="00D921E2"/>
    <w:rsid w:val="00D92EC5"/>
    <w:rsid w:val="00D93F44"/>
    <w:rsid w:val="00D95DAC"/>
    <w:rsid w:val="00D96056"/>
    <w:rsid w:val="00DA4F83"/>
    <w:rsid w:val="00DA6414"/>
    <w:rsid w:val="00DA66E0"/>
    <w:rsid w:val="00DB02B5"/>
    <w:rsid w:val="00DB0C05"/>
    <w:rsid w:val="00DB471A"/>
    <w:rsid w:val="00DB48F5"/>
    <w:rsid w:val="00DB6D27"/>
    <w:rsid w:val="00DB7743"/>
    <w:rsid w:val="00DB7FCE"/>
    <w:rsid w:val="00DC1CA2"/>
    <w:rsid w:val="00DC3B9E"/>
    <w:rsid w:val="00DC439A"/>
    <w:rsid w:val="00DD0DB2"/>
    <w:rsid w:val="00DD3EE3"/>
    <w:rsid w:val="00DD7F01"/>
    <w:rsid w:val="00DD7FAF"/>
    <w:rsid w:val="00DE25FE"/>
    <w:rsid w:val="00DE4469"/>
    <w:rsid w:val="00DE59D7"/>
    <w:rsid w:val="00DE5F2A"/>
    <w:rsid w:val="00DF04FA"/>
    <w:rsid w:val="00DF37B1"/>
    <w:rsid w:val="00DF5BEE"/>
    <w:rsid w:val="00DF5D32"/>
    <w:rsid w:val="00E01582"/>
    <w:rsid w:val="00E02E96"/>
    <w:rsid w:val="00E04A92"/>
    <w:rsid w:val="00E058E6"/>
    <w:rsid w:val="00E1014F"/>
    <w:rsid w:val="00E12FA4"/>
    <w:rsid w:val="00E135A8"/>
    <w:rsid w:val="00E150B2"/>
    <w:rsid w:val="00E152F4"/>
    <w:rsid w:val="00E15AD9"/>
    <w:rsid w:val="00E15BBF"/>
    <w:rsid w:val="00E16150"/>
    <w:rsid w:val="00E16A61"/>
    <w:rsid w:val="00E16D41"/>
    <w:rsid w:val="00E20344"/>
    <w:rsid w:val="00E21672"/>
    <w:rsid w:val="00E21EBE"/>
    <w:rsid w:val="00E246AF"/>
    <w:rsid w:val="00E24AE0"/>
    <w:rsid w:val="00E320F0"/>
    <w:rsid w:val="00E346A0"/>
    <w:rsid w:val="00E36DBF"/>
    <w:rsid w:val="00E420D6"/>
    <w:rsid w:val="00E420FB"/>
    <w:rsid w:val="00E42D26"/>
    <w:rsid w:val="00E45290"/>
    <w:rsid w:val="00E460D7"/>
    <w:rsid w:val="00E466A0"/>
    <w:rsid w:val="00E50E97"/>
    <w:rsid w:val="00E54D34"/>
    <w:rsid w:val="00E55800"/>
    <w:rsid w:val="00E56828"/>
    <w:rsid w:val="00E56A8F"/>
    <w:rsid w:val="00E57F64"/>
    <w:rsid w:val="00E618BC"/>
    <w:rsid w:val="00E64D04"/>
    <w:rsid w:val="00E661AC"/>
    <w:rsid w:val="00E67B36"/>
    <w:rsid w:val="00E67B56"/>
    <w:rsid w:val="00E70F31"/>
    <w:rsid w:val="00E729A0"/>
    <w:rsid w:val="00E74196"/>
    <w:rsid w:val="00E76102"/>
    <w:rsid w:val="00E85007"/>
    <w:rsid w:val="00E9018C"/>
    <w:rsid w:val="00E9050E"/>
    <w:rsid w:val="00E9191D"/>
    <w:rsid w:val="00E93875"/>
    <w:rsid w:val="00E96B7A"/>
    <w:rsid w:val="00E97032"/>
    <w:rsid w:val="00EA3D7D"/>
    <w:rsid w:val="00EA6041"/>
    <w:rsid w:val="00EA6B57"/>
    <w:rsid w:val="00EA7027"/>
    <w:rsid w:val="00EA7104"/>
    <w:rsid w:val="00EA7E4B"/>
    <w:rsid w:val="00EA7EEE"/>
    <w:rsid w:val="00EB15CD"/>
    <w:rsid w:val="00EB1AE3"/>
    <w:rsid w:val="00EB5FD2"/>
    <w:rsid w:val="00EB7437"/>
    <w:rsid w:val="00EC2CF3"/>
    <w:rsid w:val="00EC2E10"/>
    <w:rsid w:val="00ED0604"/>
    <w:rsid w:val="00ED0B42"/>
    <w:rsid w:val="00ED2174"/>
    <w:rsid w:val="00EE2740"/>
    <w:rsid w:val="00EE466D"/>
    <w:rsid w:val="00EE52E8"/>
    <w:rsid w:val="00EF1854"/>
    <w:rsid w:val="00EF31BB"/>
    <w:rsid w:val="00EF3929"/>
    <w:rsid w:val="00EF4651"/>
    <w:rsid w:val="00EF7075"/>
    <w:rsid w:val="00F00899"/>
    <w:rsid w:val="00F03146"/>
    <w:rsid w:val="00F036F0"/>
    <w:rsid w:val="00F04BBF"/>
    <w:rsid w:val="00F079EC"/>
    <w:rsid w:val="00F10963"/>
    <w:rsid w:val="00F10BE9"/>
    <w:rsid w:val="00F13CB2"/>
    <w:rsid w:val="00F156AB"/>
    <w:rsid w:val="00F15FBC"/>
    <w:rsid w:val="00F164C4"/>
    <w:rsid w:val="00F164ED"/>
    <w:rsid w:val="00F16C04"/>
    <w:rsid w:val="00F206E7"/>
    <w:rsid w:val="00F21204"/>
    <w:rsid w:val="00F22348"/>
    <w:rsid w:val="00F2695F"/>
    <w:rsid w:val="00F31319"/>
    <w:rsid w:val="00F316FE"/>
    <w:rsid w:val="00F31CED"/>
    <w:rsid w:val="00F42404"/>
    <w:rsid w:val="00F42DB5"/>
    <w:rsid w:val="00F44848"/>
    <w:rsid w:val="00F475B5"/>
    <w:rsid w:val="00F5305A"/>
    <w:rsid w:val="00F55948"/>
    <w:rsid w:val="00F568D6"/>
    <w:rsid w:val="00F57ED2"/>
    <w:rsid w:val="00F6165D"/>
    <w:rsid w:val="00F617F0"/>
    <w:rsid w:val="00F64750"/>
    <w:rsid w:val="00F70BF8"/>
    <w:rsid w:val="00F71C8E"/>
    <w:rsid w:val="00F71F1A"/>
    <w:rsid w:val="00F7517C"/>
    <w:rsid w:val="00F76164"/>
    <w:rsid w:val="00F765B9"/>
    <w:rsid w:val="00F81839"/>
    <w:rsid w:val="00F855AD"/>
    <w:rsid w:val="00F86024"/>
    <w:rsid w:val="00F86158"/>
    <w:rsid w:val="00F87A58"/>
    <w:rsid w:val="00F91AF2"/>
    <w:rsid w:val="00F9257B"/>
    <w:rsid w:val="00F929A6"/>
    <w:rsid w:val="00F93C39"/>
    <w:rsid w:val="00F95E63"/>
    <w:rsid w:val="00F96550"/>
    <w:rsid w:val="00F96981"/>
    <w:rsid w:val="00FA08B8"/>
    <w:rsid w:val="00FA1ACD"/>
    <w:rsid w:val="00FA235F"/>
    <w:rsid w:val="00FA2CA1"/>
    <w:rsid w:val="00FA2F03"/>
    <w:rsid w:val="00FA3240"/>
    <w:rsid w:val="00FA33A6"/>
    <w:rsid w:val="00FA43EE"/>
    <w:rsid w:val="00FB2CE7"/>
    <w:rsid w:val="00FB38B6"/>
    <w:rsid w:val="00FB6AFD"/>
    <w:rsid w:val="00FC4AC1"/>
    <w:rsid w:val="00FC4C26"/>
    <w:rsid w:val="00FC6B1A"/>
    <w:rsid w:val="00FD68E3"/>
    <w:rsid w:val="00FE1689"/>
    <w:rsid w:val="00FE1F11"/>
    <w:rsid w:val="00FE2F56"/>
    <w:rsid w:val="00FE2F7A"/>
    <w:rsid w:val="00FE470E"/>
    <w:rsid w:val="00FE7E57"/>
    <w:rsid w:val="00FF0C35"/>
    <w:rsid w:val="00FF3285"/>
    <w:rsid w:val="00FF3BA0"/>
    <w:rsid w:val="00FF3E53"/>
    <w:rsid w:val="00FF4310"/>
    <w:rsid w:val="00FF642E"/>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64"/>
    <o:shapelayout v:ext="edit">
      <o:idmap v:ext="edit" data="1"/>
    </o:shapelayout>
  </w:shapeDefaults>
  <w:decimalSymbol w:val="."/>
  <w:listSeparator w:val=","/>
  <w14:docId w14:val="50D13426"/>
  <w15:docId w15:val="{C504DA2F-4C3C-47D6-A01F-DEBBBF9BE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075C"/>
    <w:rPr>
      <w:rFonts w:ascii="Times New Roman" w:eastAsia="Times New Roman" w:hAnsi="Times New Roman" w:cs="Times New Roman"/>
      <w:sz w:val="24"/>
      <w:szCs w:val="24"/>
    </w:rPr>
  </w:style>
  <w:style w:type="paragraph" w:styleId="Heading1">
    <w:name w:val="heading 1"/>
    <w:basedOn w:val="Normal"/>
    <w:next w:val="Normal"/>
    <w:link w:val="Heading1Char"/>
    <w:qFormat/>
    <w:rsid w:val="00B6075C"/>
    <w:pPr>
      <w:keepNext/>
      <w:numPr>
        <w:numId w:val="1"/>
      </w:numPr>
      <w:jc w:val="center"/>
      <w:outlineLvl w:val="0"/>
    </w:pPr>
    <w:rPr>
      <w:rFonts w:ascii="Arial" w:hAnsi="Arial" w:cs="Arial"/>
      <w:b/>
      <w:bCs/>
      <w:sz w:val="32"/>
    </w:rPr>
  </w:style>
  <w:style w:type="paragraph" w:styleId="Heading2">
    <w:name w:val="heading 2"/>
    <w:basedOn w:val="Normal"/>
    <w:next w:val="Normal"/>
    <w:link w:val="Heading2Char"/>
    <w:qFormat/>
    <w:rsid w:val="00B6075C"/>
    <w:pPr>
      <w:keepNext/>
      <w:numPr>
        <w:ilvl w:val="1"/>
        <w:numId w:val="1"/>
      </w:numPr>
      <w:jc w:val="center"/>
      <w:outlineLvl w:val="1"/>
    </w:pPr>
    <w:rPr>
      <w:b/>
      <w:bCs/>
    </w:rPr>
  </w:style>
  <w:style w:type="paragraph" w:styleId="Heading3">
    <w:name w:val="heading 3"/>
    <w:basedOn w:val="Normal"/>
    <w:next w:val="Normal"/>
    <w:link w:val="Heading3Char"/>
    <w:qFormat/>
    <w:rsid w:val="00B6075C"/>
    <w:pPr>
      <w:keepNext/>
      <w:numPr>
        <w:ilvl w:val="2"/>
        <w:numId w:val="1"/>
      </w:numPr>
      <w:outlineLvl w:val="2"/>
    </w:pPr>
    <w:rPr>
      <w:b/>
      <w:bCs/>
    </w:rPr>
  </w:style>
  <w:style w:type="paragraph" w:styleId="Heading4">
    <w:name w:val="heading 4"/>
    <w:basedOn w:val="Normal"/>
    <w:next w:val="Normal"/>
    <w:link w:val="Heading4Char"/>
    <w:semiHidden/>
    <w:unhideWhenUsed/>
    <w:qFormat/>
    <w:rsid w:val="00B6075C"/>
    <w:pPr>
      <w:keepNext/>
      <w:numPr>
        <w:ilvl w:val="3"/>
        <w:numId w:val="1"/>
      </w:numPr>
      <w:spacing w:before="240" w:after="60"/>
      <w:outlineLvl w:val="3"/>
    </w:pPr>
    <w:rPr>
      <w:rFonts w:ascii="Calibri" w:hAnsi="Calibri"/>
      <w:b/>
      <w:bCs/>
      <w:sz w:val="28"/>
      <w:szCs w:val="28"/>
    </w:rPr>
  </w:style>
  <w:style w:type="paragraph" w:styleId="Heading5">
    <w:name w:val="heading 5"/>
    <w:basedOn w:val="Normal"/>
    <w:next w:val="Normal"/>
    <w:link w:val="Heading5Char"/>
    <w:semiHidden/>
    <w:unhideWhenUsed/>
    <w:qFormat/>
    <w:rsid w:val="00B6075C"/>
    <w:pPr>
      <w:numPr>
        <w:ilvl w:val="4"/>
        <w:numId w:val="1"/>
      </w:numPr>
      <w:spacing w:before="240" w:after="60"/>
      <w:outlineLvl w:val="4"/>
    </w:pPr>
    <w:rPr>
      <w:rFonts w:ascii="Calibri" w:hAnsi="Calibri"/>
      <w:b/>
      <w:bCs/>
      <w:i/>
      <w:iCs/>
      <w:sz w:val="26"/>
      <w:szCs w:val="26"/>
    </w:rPr>
  </w:style>
  <w:style w:type="paragraph" w:styleId="Heading6">
    <w:name w:val="heading 6"/>
    <w:basedOn w:val="Normal"/>
    <w:next w:val="Normal"/>
    <w:link w:val="Heading6Char"/>
    <w:semiHidden/>
    <w:unhideWhenUsed/>
    <w:qFormat/>
    <w:rsid w:val="00B6075C"/>
    <w:pPr>
      <w:numPr>
        <w:ilvl w:val="5"/>
        <w:numId w:val="1"/>
      </w:numPr>
      <w:spacing w:before="240" w:after="60"/>
      <w:outlineLvl w:val="5"/>
    </w:pPr>
    <w:rPr>
      <w:rFonts w:ascii="Calibri" w:hAnsi="Calibri"/>
      <w:b/>
      <w:bCs/>
      <w:sz w:val="22"/>
      <w:szCs w:val="22"/>
    </w:rPr>
  </w:style>
  <w:style w:type="paragraph" w:styleId="Heading7">
    <w:name w:val="heading 7"/>
    <w:basedOn w:val="Normal"/>
    <w:next w:val="Normal"/>
    <w:link w:val="Heading7Char"/>
    <w:semiHidden/>
    <w:unhideWhenUsed/>
    <w:qFormat/>
    <w:rsid w:val="00B6075C"/>
    <w:pPr>
      <w:numPr>
        <w:ilvl w:val="6"/>
        <w:numId w:val="1"/>
      </w:numPr>
      <w:spacing w:before="240" w:after="60"/>
      <w:outlineLvl w:val="6"/>
    </w:pPr>
    <w:rPr>
      <w:rFonts w:ascii="Calibri" w:hAnsi="Calibri"/>
    </w:rPr>
  </w:style>
  <w:style w:type="paragraph" w:styleId="Heading8">
    <w:name w:val="heading 8"/>
    <w:basedOn w:val="Normal"/>
    <w:next w:val="Normal"/>
    <w:link w:val="Heading8Char"/>
    <w:semiHidden/>
    <w:unhideWhenUsed/>
    <w:qFormat/>
    <w:rsid w:val="00B6075C"/>
    <w:pPr>
      <w:numPr>
        <w:ilvl w:val="7"/>
        <w:numId w:val="1"/>
      </w:numPr>
      <w:spacing w:before="240" w:after="60"/>
      <w:outlineLvl w:val="7"/>
    </w:pPr>
    <w:rPr>
      <w:rFonts w:ascii="Calibri" w:hAnsi="Calibri"/>
      <w:i/>
      <w:iCs/>
    </w:rPr>
  </w:style>
  <w:style w:type="paragraph" w:styleId="Heading9">
    <w:name w:val="heading 9"/>
    <w:basedOn w:val="Normal"/>
    <w:next w:val="Normal"/>
    <w:link w:val="Heading9Char"/>
    <w:semiHidden/>
    <w:unhideWhenUsed/>
    <w:qFormat/>
    <w:rsid w:val="00B6075C"/>
    <w:pPr>
      <w:numPr>
        <w:ilvl w:val="8"/>
        <w:numId w:val="1"/>
      </w:num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6075C"/>
    <w:rPr>
      <w:rFonts w:ascii="Arial" w:eastAsia="Times New Roman" w:hAnsi="Arial" w:cs="Arial"/>
      <w:b/>
      <w:bCs/>
      <w:sz w:val="32"/>
      <w:szCs w:val="24"/>
    </w:rPr>
  </w:style>
  <w:style w:type="character" w:customStyle="1" w:styleId="Heading2Char">
    <w:name w:val="Heading 2 Char"/>
    <w:basedOn w:val="DefaultParagraphFont"/>
    <w:link w:val="Heading2"/>
    <w:rsid w:val="00B6075C"/>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B6075C"/>
    <w:rPr>
      <w:rFonts w:ascii="Times New Roman" w:eastAsia="Times New Roman" w:hAnsi="Times New Roman" w:cs="Times New Roman"/>
      <w:b/>
      <w:bCs/>
      <w:sz w:val="24"/>
      <w:szCs w:val="24"/>
    </w:rPr>
  </w:style>
  <w:style w:type="character" w:customStyle="1" w:styleId="Heading4Char">
    <w:name w:val="Heading 4 Char"/>
    <w:basedOn w:val="DefaultParagraphFont"/>
    <w:link w:val="Heading4"/>
    <w:semiHidden/>
    <w:rsid w:val="00B6075C"/>
    <w:rPr>
      <w:rFonts w:ascii="Calibri" w:eastAsia="Times New Roman" w:hAnsi="Calibri" w:cs="Times New Roman"/>
      <w:b/>
      <w:bCs/>
      <w:sz w:val="28"/>
      <w:szCs w:val="28"/>
    </w:rPr>
  </w:style>
  <w:style w:type="character" w:customStyle="1" w:styleId="Heading5Char">
    <w:name w:val="Heading 5 Char"/>
    <w:basedOn w:val="DefaultParagraphFont"/>
    <w:link w:val="Heading5"/>
    <w:semiHidden/>
    <w:rsid w:val="00B6075C"/>
    <w:rPr>
      <w:rFonts w:ascii="Calibri" w:eastAsia="Times New Roman" w:hAnsi="Calibri" w:cs="Times New Roman"/>
      <w:b/>
      <w:bCs/>
      <w:i/>
      <w:iCs/>
      <w:sz w:val="26"/>
      <w:szCs w:val="26"/>
    </w:rPr>
  </w:style>
  <w:style w:type="character" w:customStyle="1" w:styleId="Heading6Char">
    <w:name w:val="Heading 6 Char"/>
    <w:basedOn w:val="DefaultParagraphFont"/>
    <w:link w:val="Heading6"/>
    <w:semiHidden/>
    <w:rsid w:val="00B6075C"/>
    <w:rPr>
      <w:rFonts w:ascii="Calibri" w:eastAsia="Times New Roman" w:hAnsi="Calibri" w:cs="Times New Roman"/>
      <w:b/>
      <w:bCs/>
    </w:rPr>
  </w:style>
  <w:style w:type="character" w:customStyle="1" w:styleId="Heading7Char">
    <w:name w:val="Heading 7 Char"/>
    <w:basedOn w:val="DefaultParagraphFont"/>
    <w:link w:val="Heading7"/>
    <w:semiHidden/>
    <w:rsid w:val="00B6075C"/>
    <w:rPr>
      <w:rFonts w:ascii="Calibri" w:eastAsia="Times New Roman" w:hAnsi="Calibri" w:cs="Times New Roman"/>
      <w:sz w:val="24"/>
      <w:szCs w:val="24"/>
    </w:rPr>
  </w:style>
  <w:style w:type="character" w:customStyle="1" w:styleId="Heading8Char">
    <w:name w:val="Heading 8 Char"/>
    <w:basedOn w:val="DefaultParagraphFont"/>
    <w:link w:val="Heading8"/>
    <w:semiHidden/>
    <w:rsid w:val="00B6075C"/>
    <w:rPr>
      <w:rFonts w:ascii="Calibri" w:eastAsia="Times New Roman" w:hAnsi="Calibri" w:cs="Times New Roman"/>
      <w:i/>
      <w:iCs/>
      <w:sz w:val="24"/>
      <w:szCs w:val="24"/>
    </w:rPr>
  </w:style>
  <w:style w:type="character" w:customStyle="1" w:styleId="Heading9Char">
    <w:name w:val="Heading 9 Char"/>
    <w:basedOn w:val="DefaultParagraphFont"/>
    <w:link w:val="Heading9"/>
    <w:semiHidden/>
    <w:rsid w:val="00B6075C"/>
    <w:rPr>
      <w:rFonts w:ascii="Cambria" w:eastAsia="Times New Roman" w:hAnsi="Cambria" w:cs="Times New Roman"/>
    </w:rPr>
  </w:style>
  <w:style w:type="paragraph" w:styleId="Title">
    <w:name w:val="Title"/>
    <w:basedOn w:val="Normal"/>
    <w:link w:val="TitleChar"/>
    <w:qFormat/>
    <w:rsid w:val="00B6075C"/>
    <w:pPr>
      <w:jc w:val="center"/>
    </w:pPr>
    <w:rPr>
      <w:rFonts w:ascii="Garamond" w:hAnsi="Garamond"/>
      <w:sz w:val="32"/>
    </w:rPr>
  </w:style>
  <w:style w:type="character" w:customStyle="1" w:styleId="TitleChar">
    <w:name w:val="Title Char"/>
    <w:basedOn w:val="DefaultParagraphFont"/>
    <w:link w:val="Title"/>
    <w:rsid w:val="00B6075C"/>
    <w:rPr>
      <w:rFonts w:ascii="Garamond" w:eastAsia="Times New Roman" w:hAnsi="Garamond" w:cs="Times New Roman"/>
      <w:sz w:val="32"/>
      <w:szCs w:val="24"/>
    </w:rPr>
  </w:style>
  <w:style w:type="character" w:styleId="Hyperlink">
    <w:name w:val="Hyperlink"/>
    <w:basedOn w:val="DefaultParagraphFont"/>
    <w:uiPriority w:val="99"/>
    <w:unhideWhenUsed/>
    <w:rsid w:val="00B6075C"/>
    <w:rPr>
      <w:color w:val="0000FF"/>
      <w:u w:val="single"/>
    </w:rPr>
  </w:style>
  <w:style w:type="table" w:styleId="LightShading">
    <w:name w:val="Light Shading"/>
    <w:basedOn w:val="TableNormal"/>
    <w:uiPriority w:val="60"/>
    <w:rsid w:val="00B6075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Spacing">
    <w:name w:val="No Spacing"/>
    <w:basedOn w:val="Normal"/>
    <w:link w:val="NoSpacingChar"/>
    <w:uiPriority w:val="1"/>
    <w:qFormat/>
    <w:rsid w:val="00B6075C"/>
    <w:rPr>
      <w:rFonts w:ascii="Cambria" w:hAnsi="Cambria"/>
      <w:sz w:val="22"/>
      <w:szCs w:val="22"/>
      <w:lang w:bidi="en-US"/>
    </w:rPr>
  </w:style>
  <w:style w:type="character" w:customStyle="1" w:styleId="NoSpacingChar">
    <w:name w:val="No Spacing Char"/>
    <w:basedOn w:val="DefaultParagraphFont"/>
    <w:link w:val="NoSpacing"/>
    <w:uiPriority w:val="1"/>
    <w:rsid w:val="00B6075C"/>
    <w:rPr>
      <w:rFonts w:ascii="Cambria" w:eastAsia="Times New Roman" w:hAnsi="Cambria" w:cs="Times New Roman"/>
      <w:lang w:bidi="en-US"/>
    </w:rPr>
  </w:style>
  <w:style w:type="paragraph" w:styleId="ListBullet">
    <w:name w:val="List Bullet"/>
    <w:basedOn w:val="Normal"/>
    <w:autoRedefine/>
    <w:rsid w:val="00B6075C"/>
    <w:pPr>
      <w:numPr>
        <w:ilvl w:val="2"/>
        <w:numId w:val="2"/>
      </w:numPr>
      <w:spacing w:before="100"/>
      <w:ind w:hanging="2070"/>
      <w:jc w:val="both"/>
    </w:pPr>
    <w:rPr>
      <w:rFonts w:eastAsia="Times"/>
    </w:rPr>
  </w:style>
  <w:style w:type="table" w:styleId="TableGrid">
    <w:name w:val="Table Grid"/>
    <w:basedOn w:val="TableNormal"/>
    <w:uiPriority w:val="39"/>
    <w:rsid w:val="00B6075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rsid w:val="00B6075C"/>
    <w:pPr>
      <w:spacing w:before="100" w:beforeAutospacing="1" w:after="100" w:afterAutospacing="1"/>
    </w:pPr>
    <w:rPr>
      <w:rFonts w:ascii="Arial Unicode MS" w:eastAsia="Arial Unicode MS" w:hAnsi="Arial Unicode MS" w:cs="Arial Unicode MS"/>
    </w:rPr>
  </w:style>
  <w:style w:type="paragraph" w:styleId="PlainText">
    <w:name w:val="Plain Text"/>
    <w:basedOn w:val="Normal"/>
    <w:link w:val="PlainTextChar"/>
    <w:rsid w:val="00B6075C"/>
    <w:rPr>
      <w:rFonts w:ascii="Courier New" w:hAnsi="Courier New" w:cs="Courier New"/>
      <w:sz w:val="20"/>
      <w:szCs w:val="20"/>
    </w:rPr>
  </w:style>
  <w:style w:type="character" w:customStyle="1" w:styleId="PlainTextChar">
    <w:name w:val="Plain Text Char"/>
    <w:basedOn w:val="DefaultParagraphFont"/>
    <w:link w:val="PlainText"/>
    <w:rsid w:val="00B6075C"/>
    <w:rPr>
      <w:rFonts w:ascii="Courier New" w:eastAsia="Times New Roman" w:hAnsi="Courier New" w:cs="Courier New"/>
      <w:sz w:val="20"/>
      <w:szCs w:val="20"/>
    </w:rPr>
  </w:style>
  <w:style w:type="paragraph" w:customStyle="1" w:styleId="Style">
    <w:name w:val="Style"/>
    <w:uiPriority w:val="99"/>
    <w:rsid w:val="00A006DA"/>
    <w:pPr>
      <w:widowControl w:val="0"/>
      <w:autoSpaceDE w:val="0"/>
      <w:autoSpaceDN w:val="0"/>
      <w:adjustRightInd w:val="0"/>
    </w:pPr>
    <w:rPr>
      <w:rFonts w:ascii="Times New Roman" w:eastAsia="Times New Roman" w:hAnsi="Times New Roman" w:cs="Times New Roman"/>
      <w:sz w:val="24"/>
      <w:szCs w:val="24"/>
    </w:rPr>
  </w:style>
  <w:style w:type="paragraph" w:styleId="ListParagraph">
    <w:name w:val="List Paragraph"/>
    <w:basedOn w:val="Normal"/>
    <w:uiPriority w:val="34"/>
    <w:qFormat/>
    <w:rsid w:val="00A006DA"/>
    <w:pPr>
      <w:ind w:left="720"/>
      <w:contextualSpacing/>
    </w:pPr>
    <w:rPr>
      <w:rFonts w:ascii="Calibri" w:hAnsi="Calibri"/>
      <w:sz w:val="22"/>
      <w:szCs w:val="22"/>
      <w:lang w:val="en-GB" w:eastAsia="en-GB"/>
    </w:rPr>
  </w:style>
  <w:style w:type="paragraph" w:styleId="Header">
    <w:name w:val="header"/>
    <w:basedOn w:val="Normal"/>
    <w:link w:val="HeaderChar"/>
    <w:rsid w:val="00A006DA"/>
    <w:pPr>
      <w:tabs>
        <w:tab w:val="center" w:pos="4320"/>
        <w:tab w:val="right" w:pos="8640"/>
      </w:tabs>
    </w:pPr>
    <w:rPr>
      <w:rFonts w:ascii="Arial" w:hAnsi="Arial"/>
      <w:sz w:val="20"/>
      <w:lang w:val="en-GB"/>
    </w:rPr>
  </w:style>
  <w:style w:type="character" w:customStyle="1" w:styleId="HeaderChar">
    <w:name w:val="Header Char"/>
    <w:basedOn w:val="DefaultParagraphFont"/>
    <w:link w:val="Header"/>
    <w:rsid w:val="00A006DA"/>
    <w:rPr>
      <w:rFonts w:ascii="Arial" w:eastAsia="Times New Roman" w:hAnsi="Arial" w:cs="Times New Roman"/>
      <w:sz w:val="20"/>
      <w:szCs w:val="24"/>
      <w:lang w:val="en-GB"/>
    </w:rPr>
  </w:style>
  <w:style w:type="paragraph" w:styleId="Footer">
    <w:name w:val="footer"/>
    <w:basedOn w:val="Normal"/>
    <w:link w:val="FooterChar"/>
    <w:uiPriority w:val="99"/>
    <w:unhideWhenUsed/>
    <w:rsid w:val="00DE4469"/>
    <w:pPr>
      <w:tabs>
        <w:tab w:val="center" w:pos="4680"/>
        <w:tab w:val="right" w:pos="9360"/>
      </w:tabs>
    </w:pPr>
  </w:style>
  <w:style w:type="character" w:customStyle="1" w:styleId="FooterChar">
    <w:name w:val="Footer Char"/>
    <w:basedOn w:val="DefaultParagraphFont"/>
    <w:link w:val="Footer"/>
    <w:uiPriority w:val="99"/>
    <w:rsid w:val="00DE446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E4469"/>
    <w:rPr>
      <w:rFonts w:ascii="Tahoma" w:hAnsi="Tahoma" w:cs="Tahoma"/>
      <w:sz w:val="16"/>
      <w:szCs w:val="16"/>
    </w:rPr>
  </w:style>
  <w:style w:type="character" w:customStyle="1" w:styleId="BalloonTextChar">
    <w:name w:val="Balloon Text Char"/>
    <w:basedOn w:val="DefaultParagraphFont"/>
    <w:link w:val="BalloonText"/>
    <w:uiPriority w:val="99"/>
    <w:semiHidden/>
    <w:rsid w:val="00DE4469"/>
    <w:rPr>
      <w:rFonts w:ascii="Tahoma" w:eastAsia="Times New Roman" w:hAnsi="Tahoma" w:cs="Tahoma"/>
      <w:sz w:val="16"/>
      <w:szCs w:val="16"/>
    </w:rPr>
  </w:style>
  <w:style w:type="paragraph" w:customStyle="1" w:styleId="Standard">
    <w:name w:val="Standard"/>
    <w:rsid w:val="00C624EF"/>
    <w:pPr>
      <w:suppressAutoHyphens/>
      <w:autoSpaceDN w:val="0"/>
      <w:spacing w:after="200" w:line="276" w:lineRule="auto"/>
      <w:textAlignment w:val="baseline"/>
    </w:pPr>
    <w:rPr>
      <w:rFonts w:ascii="Calibri" w:eastAsia="Times New Roman" w:hAnsi="Calibri" w:cs="Times New Roman"/>
      <w:color w:val="000000"/>
      <w:kern w:val="3"/>
      <w:sz w:val="24"/>
      <w:szCs w:val="24"/>
    </w:rPr>
  </w:style>
  <w:style w:type="paragraph" w:customStyle="1" w:styleId="Default">
    <w:name w:val="Default"/>
    <w:rsid w:val="000F5B6F"/>
    <w:pPr>
      <w:autoSpaceDE w:val="0"/>
      <w:autoSpaceDN w:val="0"/>
      <w:adjustRightInd w:val="0"/>
    </w:pPr>
    <w:rPr>
      <w:rFonts w:ascii="Arial" w:hAnsi="Arial" w:cs="Arial"/>
      <w:color w:val="000000"/>
      <w:sz w:val="24"/>
      <w:szCs w:val="24"/>
    </w:rPr>
  </w:style>
  <w:style w:type="numbering" w:customStyle="1" w:styleId="WWNum1">
    <w:name w:val="WWNum1"/>
    <w:basedOn w:val="NoList"/>
    <w:rsid w:val="00315A41"/>
    <w:pPr>
      <w:numPr>
        <w:numId w:val="3"/>
      </w:numPr>
    </w:pPr>
  </w:style>
  <w:style w:type="numbering" w:customStyle="1" w:styleId="WWNum2">
    <w:name w:val="WWNum2"/>
    <w:basedOn w:val="NoList"/>
    <w:rsid w:val="00315A41"/>
    <w:pPr>
      <w:numPr>
        <w:numId w:val="4"/>
      </w:numPr>
    </w:pPr>
  </w:style>
  <w:style w:type="paragraph" w:styleId="IntenseQuote">
    <w:name w:val="Intense Quote"/>
    <w:basedOn w:val="Normal"/>
    <w:next w:val="Normal"/>
    <w:link w:val="IntenseQuoteChar"/>
    <w:uiPriority w:val="30"/>
    <w:qFormat/>
    <w:rsid w:val="007F0C90"/>
    <w:pPr>
      <w:pBdr>
        <w:top w:val="dotted" w:sz="2" w:space="10" w:color="632423"/>
        <w:bottom w:val="dotted" w:sz="2" w:space="4" w:color="632423"/>
      </w:pBdr>
      <w:spacing w:before="160" w:after="200" w:line="300" w:lineRule="auto"/>
      <w:ind w:left="1440" w:right="1440"/>
    </w:pPr>
    <w:rPr>
      <w:rFonts w:ascii="Cambria" w:hAnsi="Cambria"/>
      <w:caps/>
      <w:color w:val="622423"/>
      <w:spacing w:val="5"/>
      <w:sz w:val="20"/>
      <w:szCs w:val="20"/>
      <w:lang w:bidi="en-US"/>
    </w:rPr>
  </w:style>
  <w:style w:type="character" w:customStyle="1" w:styleId="IntenseQuoteChar">
    <w:name w:val="Intense Quote Char"/>
    <w:basedOn w:val="DefaultParagraphFont"/>
    <w:link w:val="IntenseQuote"/>
    <w:uiPriority w:val="30"/>
    <w:rsid w:val="007F0C90"/>
    <w:rPr>
      <w:rFonts w:ascii="Cambria" w:eastAsia="Times New Roman" w:hAnsi="Cambria" w:cs="Times New Roman"/>
      <w:caps/>
      <w:color w:val="622423"/>
      <w:spacing w:val="5"/>
      <w:sz w:val="20"/>
      <w:szCs w:val="20"/>
      <w:lang w:bidi="en-US"/>
    </w:rPr>
  </w:style>
  <w:style w:type="paragraph" w:customStyle="1" w:styleId="Normal1">
    <w:name w:val="Normal1"/>
    <w:rsid w:val="006D559C"/>
    <w:pPr>
      <w:suppressAutoHyphens/>
      <w:contextualSpacing/>
    </w:pPr>
    <w:rPr>
      <w:rFonts w:ascii="Times New Roman" w:eastAsia="Times New Roman" w:hAnsi="Times New Roman" w:cs="Times New Roman"/>
      <w:kern w:val="1"/>
      <w:sz w:val="24"/>
      <w:szCs w:val="20"/>
      <w:lang w:eastAsia="zh-CN" w:bidi="hi-IN"/>
    </w:rPr>
  </w:style>
  <w:style w:type="paragraph" w:customStyle="1" w:styleId="p0">
    <w:name w:val="p0"/>
    <w:basedOn w:val="Normal"/>
    <w:rsid w:val="00743ADE"/>
    <w:pPr>
      <w:spacing w:after="200" w:line="273" w:lineRule="auto"/>
    </w:pPr>
    <w:rPr>
      <w:rFonts w:ascii="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93431488">
      <w:bodyDiv w:val="1"/>
      <w:marLeft w:val="0"/>
      <w:marRight w:val="0"/>
      <w:marTop w:val="0"/>
      <w:marBottom w:val="0"/>
      <w:divBdr>
        <w:top w:val="none" w:sz="0" w:space="0" w:color="auto"/>
        <w:left w:val="none" w:sz="0" w:space="0" w:color="auto"/>
        <w:bottom w:val="none" w:sz="0" w:space="0" w:color="auto"/>
        <w:right w:val="none" w:sz="0" w:space="0" w:color="auto"/>
      </w:divBdr>
      <w:divsChild>
        <w:div w:id="892348910">
          <w:marLeft w:val="547"/>
          <w:marRight w:val="0"/>
          <w:marTop w:val="154"/>
          <w:marBottom w:val="0"/>
          <w:divBdr>
            <w:top w:val="none" w:sz="0" w:space="0" w:color="auto"/>
            <w:left w:val="none" w:sz="0" w:space="0" w:color="auto"/>
            <w:bottom w:val="none" w:sz="0" w:space="0" w:color="auto"/>
            <w:right w:val="none" w:sz="0" w:space="0" w:color="auto"/>
          </w:divBdr>
        </w:div>
      </w:divsChild>
    </w:div>
    <w:div w:id="1183209463">
      <w:bodyDiv w:val="1"/>
      <w:marLeft w:val="0"/>
      <w:marRight w:val="0"/>
      <w:marTop w:val="0"/>
      <w:marBottom w:val="0"/>
      <w:divBdr>
        <w:top w:val="none" w:sz="0" w:space="0" w:color="auto"/>
        <w:left w:val="none" w:sz="0" w:space="0" w:color="auto"/>
        <w:bottom w:val="none" w:sz="0" w:space="0" w:color="auto"/>
        <w:right w:val="none" w:sz="0" w:space="0" w:color="auto"/>
      </w:divBdr>
      <w:divsChild>
        <w:div w:id="1649893795">
          <w:marLeft w:val="547"/>
          <w:marRight w:val="0"/>
          <w:marTop w:val="154"/>
          <w:marBottom w:val="0"/>
          <w:divBdr>
            <w:top w:val="none" w:sz="0" w:space="0" w:color="auto"/>
            <w:left w:val="none" w:sz="0" w:space="0" w:color="auto"/>
            <w:bottom w:val="none" w:sz="0" w:space="0" w:color="auto"/>
            <w:right w:val="none" w:sz="0" w:space="0" w:color="auto"/>
          </w:divBdr>
        </w:div>
      </w:divsChild>
    </w:div>
    <w:div w:id="1268197135">
      <w:bodyDiv w:val="1"/>
      <w:marLeft w:val="0"/>
      <w:marRight w:val="0"/>
      <w:marTop w:val="0"/>
      <w:marBottom w:val="0"/>
      <w:divBdr>
        <w:top w:val="none" w:sz="0" w:space="0" w:color="auto"/>
        <w:left w:val="none" w:sz="0" w:space="0" w:color="auto"/>
        <w:bottom w:val="none" w:sz="0" w:space="0" w:color="auto"/>
        <w:right w:val="none" w:sz="0" w:space="0" w:color="auto"/>
      </w:divBdr>
      <w:divsChild>
        <w:div w:id="1582181865">
          <w:marLeft w:val="547"/>
          <w:marRight w:val="0"/>
          <w:marTop w:val="154"/>
          <w:marBottom w:val="0"/>
          <w:divBdr>
            <w:top w:val="none" w:sz="0" w:space="0" w:color="auto"/>
            <w:left w:val="none" w:sz="0" w:space="0" w:color="auto"/>
            <w:bottom w:val="none" w:sz="0" w:space="0" w:color="auto"/>
            <w:right w:val="none" w:sz="0" w:space="0" w:color="auto"/>
          </w:divBdr>
        </w:div>
      </w:divsChild>
    </w:div>
    <w:div w:id="1843928023">
      <w:bodyDiv w:val="1"/>
      <w:marLeft w:val="0"/>
      <w:marRight w:val="0"/>
      <w:marTop w:val="0"/>
      <w:marBottom w:val="0"/>
      <w:divBdr>
        <w:top w:val="none" w:sz="0" w:space="0" w:color="auto"/>
        <w:left w:val="none" w:sz="0" w:space="0" w:color="auto"/>
        <w:bottom w:val="none" w:sz="0" w:space="0" w:color="auto"/>
        <w:right w:val="none" w:sz="0" w:space="0" w:color="auto"/>
      </w:divBdr>
      <w:divsChild>
        <w:div w:id="504365599">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customXml" Target="../customXml/item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customXml" Target="../customXml/item2.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theme" Target="theme/theme1.xml"/><Relationship Id="rId30" Type="http://schemas.openxmlformats.org/officeDocument/2006/relationships/customXml" Target="../customXml/item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9AB83F6E6F501F43B05A305270FD35F6" ma:contentTypeVersion="5" ma:contentTypeDescription="Create a new document." ma:contentTypeScope="" ma:versionID="3af1bf8073b28d10c3170376c87f44b1">
  <xsd:schema xmlns:xsd="http://www.w3.org/2001/XMLSchema" xmlns:xs="http://www.w3.org/2001/XMLSchema" xmlns:p="http://schemas.microsoft.com/office/2006/metadata/properties" xmlns:ns2="b37154cf-6936-4985-a63a-109e51de405b" targetNamespace="http://schemas.microsoft.com/office/2006/metadata/properties" ma:root="true" ma:fieldsID="c3fc0623d95098b104ecd49a3cf86f13" ns2:_="">
    <xsd:import namespace="b37154cf-6936-4985-a63a-109e51de405b"/>
    <xsd:element name="properties">
      <xsd:complexType>
        <xsd:sequence>
          <xsd:element name="documentManagement">
            <xsd:complexType>
              <xsd:all>
                <xsd:element ref="ns2:ReferenceId" minOccurs="0"/>
                <xsd:element ref="ns2:MediaServiceMetadata" minOccurs="0"/>
                <xsd:element ref="ns2:MediaServiceFastMetadata"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37154cf-6936-4985-a63a-109e51de405b" elementFormDefault="qualified">
    <xsd:import namespace="http://schemas.microsoft.com/office/2006/documentManagement/types"/>
    <xsd:import namespace="http://schemas.microsoft.com/office/infopath/2007/PartnerControls"/>
    <xsd:element name="ReferenceId" ma:index="8" nillable="true" ma:displayName="ReferenceId" ma:indexed="true" ma:internalName="ReferenceId">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SearchProperties" ma:index="11" nillable="true" ma:displayName="MediaServiceSearchProperties" ma:hidden="true" ma:internalName="MediaServiceSearchProperties" ma:readOnly="true">
      <xsd:simpleType>
        <xsd:restriction base="dms:Note"/>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ReferenceId xmlns="b37154cf-6936-4985-a63a-109e51de405b" xsi:nil="true"/>
  </documentManagement>
</p:properties>
</file>

<file path=customXml/itemProps1.xml><?xml version="1.0" encoding="utf-8"?>
<ds:datastoreItem xmlns:ds="http://schemas.openxmlformats.org/officeDocument/2006/customXml" ds:itemID="{86A8C387-7457-4299-A595-A398E26280E2}">
  <ds:schemaRefs>
    <ds:schemaRef ds:uri="http://schemas.openxmlformats.org/officeDocument/2006/bibliography"/>
  </ds:schemaRefs>
</ds:datastoreItem>
</file>

<file path=customXml/itemProps2.xml><?xml version="1.0" encoding="utf-8"?>
<ds:datastoreItem xmlns:ds="http://schemas.openxmlformats.org/officeDocument/2006/customXml" ds:itemID="{ACBDCE52-A282-45F6-85BB-BDB3A1C01801}"/>
</file>

<file path=customXml/itemProps3.xml><?xml version="1.0" encoding="utf-8"?>
<ds:datastoreItem xmlns:ds="http://schemas.openxmlformats.org/officeDocument/2006/customXml" ds:itemID="{BF09F012-0533-4230-A5FA-5158FC7B3D8A}"/>
</file>

<file path=customXml/itemProps4.xml><?xml version="1.0" encoding="utf-8"?>
<ds:datastoreItem xmlns:ds="http://schemas.openxmlformats.org/officeDocument/2006/customXml" ds:itemID="{A650C0C1-4585-4B2A-8F70-43324F4A4070}"/>
</file>

<file path=docProps/app.xml><?xml version="1.0" encoding="utf-8"?>
<Properties xmlns="http://schemas.openxmlformats.org/officeDocument/2006/extended-properties" xmlns:vt="http://schemas.openxmlformats.org/officeDocument/2006/docPropsVTypes">
  <Template>Normal.dotm</Template>
  <TotalTime>84</TotalTime>
  <Pages>4</Pages>
  <Words>856</Words>
  <Characters>4882</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ors</dc:creator>
  <cp:lastModifiedBy>Khurram Iqbal</cp:lastModifiedBy>
  <cp:revision>10</cp:revision>
  <cp:lastPrinted>2018-11-24T05:00:00Z</cp:lastPrinted>
  <dcterms:created xsi:type="dcterms:W3CDTF">2024-10-23T03:48:00Z</dcterms:created>
  <dcterms:modified xsi:type="dcterms:W3CDTF">2024-10-25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AB83F6E6F501F43B05A305270FD35F6</vt:lpwstr>
  </property>
</Properties>
</file>